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176AB566" w14:textId="77777777" w:rsidR="0045387E" w:rsidRDefault="0045387E" w:rsidP="004262A5">
      <w:pPr>
        <w:spacing w:line="240" w:lineRule="auto"/>
        <w:jc w:val="center"/>
        <w:rPr>
          <w:b/>
          <w:caps/>
          <w:color w:val="000000"/>
          <w:szCs w:val="28"/>
        </w:rPr>
      </w:pPr>
      <w:bookmarkStart w:id="0" w:name="_Toc159835187"/>
    </w:p>
    <w:p w14:paraId="01DF7E86" w14:textId="6F291DD7" w:rsidR="004262A5" w:rsidRPr="004262A5" w:rsidRDefault="004262A5" w:rsidP="004262A5">
      <w:pPr>
        <w:spacing w:line="240" w:lineRule="auto"/>
        <w:jc w:val="center"/>
        <w:rPr>
          <w:b/>
          <w:color w:val="000000"/>
          <w:szCs w:val="28"/>
        </w:rPr>
      </w:pPr>
      <w:r w:rsidRPr="004262A5">
        <w:rPr>
          <w:b/>
          <w:color w:val="000000"/>
          <w:szCs w:val="28"/>
        </w:rPr>
        <w:t>МІНІСТЕРСТВО ОСВІТИ І НАУКИ УКРАЇНИ</w:t>
      </w:r>
    </w:p>
    <w:p w14:paraId="760593FF" w14:textId="77777777" w:rsidR="004262A5" w:rsidRPr="004262A5" w:rsidRDefault="004262A5" w:rsidP="004262A5">
      <w:pPr>
        <w:spacing w:line="240" w:lineRule="auto"/>
        <w:jc w:val="center"/>
        <w:rPr>
          <w:b/>
          <w:color w:val="000000"/>
          <w:szCs w:val="28"/>
        </w:rPr>
      </w:pPr>
      <w:r w:rsidRPr="004262A5">
        <w:rPr>
          <w:b/>
          <w:color w:val="000000"/>
          <w:szCs w:val="28"/>
        </w:rPr>
        <w:t>ДВНЗ «ДОНЕЦЬКИЙ НАЦІОНАЛЬНИЙ ТЕХНІЧНИЙ УНІВЕРСИТЕТ»</w:t>
      </w:r>
    </w:p>
    <w:p w14:paraId="4F0B9C1E" w14:textId="77777777" w:rsidR="004262A5" w:rsidRPr="00045365" w:rsidRDefault="004262A5" w:rsidP="004262A5">
      <w:pPr>
        <w:spacing w:line="240" w:lineRule="auto"/>
        <w:jc w:val="center"/>
        <w:rPr>
          <w:color w:val="000000"/>
          <w:szCs w:val="28"/>
        </w:rPr>
      </w:pPr>
      <w:r w:rsidRPr="00045365">
        <w:rPr>
          <w:color w:val="000000"/>
          <w:szCs w:val="28"/>
        </w:rPr>
        <w:t xml:space="preserve">Факультет комп’ютерно-інтегрованих технологій, автоматизації, </w:t>
      </w:r>
    </w:p>
    <w:p w14:paraId="0B710CD5" w14:textId="77777777" w:rsidR="004262A5" w:rsidRPr="00045365" w:rsidRDefault="004262A5" w:rsidP="004262A5">
      <w:pPr>
        <w:spacing w:line="240" w:lineRule="auto"/>
        <w:jc w:val="center"/>
        <w:rPr>
          <w:color w:val="000000"/>
          <w:szCs w:val="28"/>
        </w:rPr>
      </w:pPr>
      <w:r w:rsidRPr="00045365">
        <w:rPr>
          <w:color w:val="000000"/>
          <w:szCs w:val="28"/>
        </w:rPr>
        <w:t>електроінженерії та  радіоелектроніки</w:t>
      </w:r>
    </w:p>
    <w:p w14:paraId="0B060A5E" w14:textId="77777777" w:rsidR="004262A5" w:rsidRPr="00045365" w:rsidRDefault="004262A5" w:rsidP="004262A5">
      <w:pPr>
        <w:spacing w:line="240" w:lineRule="auto"/>
        <w:jc w:val="center"/>
        <w:rPr>
          <w:b/>
          <w:color w:val="000000"/>
          <w:szCs w:val="28"/>
        </w:rPr>
      </w:pPr>
      <w:r w:rsidRPr="00045365">
        <w:rPr>
          <w:b/>
          <w:color w:val="000000"/>
          <w:szCs w:val="28"/>
        </w:rPr>
        <w:t>Кафедра електричної інженерії</w:t>
      </w:r>
    </w:p>
    <w:p w14:paraId="01C87A77" w14:textId="77777777" w:rsidR="004262A5" w:rsidRPr="00045365" w:rsidRDefault="004262A5" w:rsidP="004262A5">
      <w:pPr>
        <w:jc w:val="center"/>
        <w:rPr>
          <w:color w:val="000000"/>
          <w:szCs w:val="28"/>
        </w:rPr>
      </w:pPr>
    </w:p>
    <w:p w14:paraId="030ED132" w14:textId="77777777" w:rsidR="004262A5" w:rsidRPr="00045365" w:rsidRDefault="004262A5" w:rsidP="004262A5">
      <w:pPr>
        <w:keepNext/>
        <w:jc w:val="center"/>
        <w:outlineLvl w:val="1"/>
        <w:rPr>
          <w:b/>
          <w:bCs/>
          <w:color w:val="000000"/>
          <w:szCs w:val="28"/>
        </w:rPr>
      </w:pPr>
    </w:p>
    <w:p w14:paraId="6A7C13DA" w14:textId="77777777" w:rsidR="004262A5" w:rsidRPr="00045365" w:rsidRDefault="004262A5" w:rsidP="004262A5">
      <w:pPr>
        <w:keepNext/>
        <w:jc w:val="center"/>
        <w:outlineLvl w:val="1"/>
        <w:rPr>
          <w:b/>
          <w:bCs/>
          <w:color w:val="000000"/>
          <w:szCs w:val="28"/>
        </w:rPr>
      </w:pPr>
    </w:p>
    <w:p w14:paraId="3054E372" w14:textId="01CE389A" w:rsidR="004262A5" w:rsidRPr="00045365" w:rsidRDefault="004262A5" w:rsidP="004262A5">
      <w:pPr>
        <w:keepNext/>
        <w:spacing w:line="276" w:lineRule="auto"/>
        <w:jc w:val="center"/>
        <w:outlineLvl w:val="1"/>
        <w:rPr>
          <w:color w:val="000000"/>
          <w:sz w:val="36"/>
          <w:szCs w:val="36"/>
        </w:rPr>
      </w:pPr>
      <w:r w:rsidRPr="00045365">
        <w:rPr>
          <w:b/>
          <w:bCs/>
          <w:color w:val="000000"/>
          <w:sz w:val="36"/>
          <w:szCs w:val="36"/>
        </w:rPr>
        <w:t>Курсовий проект</w:t>
      </w:r>
    </w:p>
    <w:p w14:paraId="43A65ED6" w14:textId="77777777" w:rsidR="004262A5" w:rsidRPr="00045365" w:rsidRDefault="004262A5" w:rsidP="004262A5">
      <w:pPr>
        <w:spacing w:line="480" w:lineRule="auto"/>
        <w:jc w:val="center"/>
        <w:rPr>
          <w:color w:val="000000"/>
          <w:szCs w:val="28"/>
        </w:rPr>
      </w:pPr>
      <w:r w:rsidRPr="00045365">
        <w:rPr>
          <w:color w:val="000000"/>
          <w:szCs w:val="28"/>
        </w:rPr>
        <w:t>з дисципліни «Електричні системи та мережі»</w:t>
      </w:r>
    </w:p>
    <w:p w14:paraId="355FFECC" w14:textId="1E9C867A" w:rsidR="004262A5" w:rsidRPr="004262A5" w:rsidRDefault="004262A5" w:rsidP="004262A5">
      <w:pPr>
        <w:tabs>
          <w:tab w:val="left" w:pos="993"/>
          <w:tab w:val="left" w:pos="1134"/>
          <w:tab w:val="right" w:pos="9637"/>
        </w:tabs>
        <w:spacing w:line="480" w:lineRule="auto"/>
        <w:rPr>
          <w:color w:val="000000"/>
          <w:szCs w:val="28"/>
          <w:u w:val="single"/>
        </w:rPr>
      </w:pPr>
      <w:r>
        <w:rPr>
          <w:color w:val="000000"/>
          <w:szCs w:val="28"/>
          <w:lang w:val="ru-RU"/>
        </w:rPr>
        <w:t>на тему</w:t>
      </w:r>
      <w:r>
        <w:rPr>
          <w:color w:val="000000"/>
          <w:szCs w:val="28"/>
          <w:u w:val="single"/>
        </w:rPr>
        <w:tab/>
      </w:r>
    </w:p>
    <w:p w14:paraId="3EBEA73C" w14:textId="03E1BBDD" w:rsidR="004262A5" w:rsidRPr="004262A5" w:rsidRDefault="004262A5" w:rsidP="004262A5">
      <w:pPr>
        <w:tabs>
          <w:tab w:val="left" w:pos="2127"/>
          <w:tab w:val="left" w:pos="2268"/>
          <w:tab w:val="left" w:pos="2552"/>
          <w:tab w:val="left" w:pos="2694"/>
          <w:tab w:val="left" w:pos="4253"/>
          <w:tab w:val="left" w:pos="4395"/>
          <w:tab w:val="left" w:pos="5812"/>
        </w:tabs>
        <w:spacing w:line="276" w:lineRule="auto"/>
        <w:rPr>
          <w:color w:val="000000"/>
          <w:szCs w:val="28"/>
          <w:lang w:val="ru-RU"/>
        </w:rPr>
      </w:pPr>
      <w:r w:rsidRPr="00045365">
        <w:rPr>
          <w:color w:val="000000"/>
          <w:szCs w:val="28"/>
        </w:rPr>
        <w:t xml:space="preserve">Виконав: студент </w:t>
      </w:r>
      <w:r>
        <w:rPr>
          <w:color w:val="000000"/>
          <w:szCs w:val="28"/>
          <w:lang w:val="ru-RU"/>
        </w:rPr>
        <w:t>3</w:t>
      </w:r>
      <w:r>
        <w:rPr>
          <w:color w:val="000000"/>
          <w:szCs w:val="28"/>
        </w:rPr>
        <w:t xml:space="preserve"> </w:t>
      </w:r>
      <w:r w:rsidRPr="00045365">
        <w:rPr>
          <w:color w:val="000000"/>
          <w:szCs w:val="28"/>
        </w:rPr>
        <w:t>курсу, групи</w:t>
      </w:r>
      <w:r>
        <w:rPr>
          <w:color w:val="000000"/>
          <w:szCs w:val="28"/>
          <w:lang w:val="ru-RU"/>
        </w:rPr>
        <w:t xml:space="preserve"> ЕЛК-18</w:t>
      </w:r>
    </w:p>
    <w:p w14:paraId="33227B72" w14:textId="7ADD4582" w:rsidR="004262A5" w:rsidRPr="00395961" w:rsidRDefault="004262A5" w:rsidP="004262A5">
      <w:pPr>
        <w:tabs>
          <w:tab w:val="left" w:pos="4466"/>
          <w:tab w:val="left" w:pos="9638"/>
        </w:tabs>
        <w:spacing w:line="276" w:lineRule="auto"/>
        <w:rPr>
          <w:color w:val="000000"/>
          <w:sz w:val="20"/>
          <w:lang w:val="ru-RU"/>
        </w:rPr>
      </w:pPr>
      <w:r w:rsidRPr="00045365">
        <w:rPr>
          <w:color w:val="000000"/>
          <w:sz w:val="20"/>
        </w:rPr>
        <w:tab/>
        <w:t>(шифр групи)</w:t>
      </w:r>
      <w:r w:rsidR="00395961">
        <w:rPr>
          <w:color w:val="000000"/>
          <w:sz w:val="20"/>
          <w:lang w:val="ru-RU"/>
        </w:rPr>
        <w:t xml:space="preserve"> </w:t>
      </w:r>
    </w:p>
    <w:p w14:paraId="4CE6854D" w14:textId="77777777" w:rsidR="004262A5" w:rsidRPr="00045365" w:rsidRDefault="004262A5" w:rsidP="004262A5">
      <w:pPr>
        <w:tabs>
          <w:tab w:val="left" w:pos="4395"/>
          <w:tab w:val="left" w:pos="4536"/>
          <w:tab w:val="left" w:pos="9638"/>
        </w:tabs>
        <w:spacing w:line="276" w:lineRule="auto"/>
        <w:rPr>
          <w:color w:val="000000"/>
          <w:szCs w:val="28"/>
          <w:u w:val="single"/>
        </w:rPr>
      </w:pPr>
      <w:r w:rsidRPr="00045365">
        <w:rPr>
          <w:color w:val="000000"/>
          <w:szCs w:val="28"/>
        </w:rPr>
        <w:t xml:space="preserve">спеціальності </w:t>
      </w:r>
      <w:r w:rsidRPr="00045365">
        <w:rPr>
          <w:color w:val="000000"/>
          <w:szCs w:val="28"/>
          <w:u w:val="single"/>
        </w:rPr>
        <w:t>141 Електроенергетика, електротехніка та електромеханіка</w:t>
      </w:r>
    </w:p>
    <w:p w14:paraId="4294C05A" w14:textId="77777777" w:rsidR="004262A5" w:rsidRPr="00045365" w:rsidRDefault="004262A5" w:rsidP="004262A5">
      <w:pPr>
        <w:tabs>
          <w:tab w:val="left" w:pos="4962"/>
        </w:tabs>
        <w:rPr>
          <w:color w:val="000000"/>
          <w:szCs w:val="28"/>
        </w:rPr>
      </w:pPr>
      <w:r w:rsidRPr="00045365">
        <w:rPr>
          <w:color w:val="000000"/>
          <w:sz w:val="20"/>
        </w:rPr>
        <w:tab/>
        <w:t>(шифр і назва спеціальності)</w:t>
      </w:r>
    </w:p>
    <w:p w14:paraId="5FA40D51" w14:textId="77777777" w:rsidR="004262A5" w:rsidRPr="00045365" w:rsidRDefault="004262A5" w:rsidP="005E4A4E">
      <w:pPr>
        <w:tabs>
          <w:tab w:val="left" w:pos="3969"/>
          <w:tab w:val="right" w:pos="6946"/>
          <w:tab w:val="left" w:pos="7371"/>
          <w:tab w:val="left" w:pos="9638"/>
        </w:tabs>
        <w:rPr>
          <w:color w:val="000000"/>
          <w:sz w:val="20"/>
        </w:rPr>
      </w:pPr>
      <w:r w:rsidRPr="00045365">
        <w:rPr>
          <w:color w:val="000000"/>
          <w:sz w:val="20"/>
        </w:rPr>
        <w:tab/>
      </w:r>
    </w:p>
    <w:p w14:paraId="339FC759" w14:textId="76E33181" w:rsidR="004262A5" w:rsidRPr="00045365" w:rsidRDefault="004262A5" w:rsidP="004262A5">
      <w:pPr>
        <w:tabs>
          <w:tab w:val="left" w:pos="0"/>
          <w:tab w:val="left" w:pos="1701"/>
          <w:tab w:val="right" w:pos="6946"/>
          <w:tab w:val="left" w:pos="7371"/>
          <w:tab w:val="left" w:pos="9638"/>
        </w:tabs>
        <w:rPr>
          <w:color w:val="000000"/>
          <w:szCs w:val="28"/>
          <w:u w:val="single"/>
        </w:rPr>
      </w:pPr>
      <w:r>
        <w:rPr>
          <w:color w:val="000000"/>
          <w:szCs w:val="28"/>
          <w:u w:val="single"/>
        </w:rPr>
        <w:t>Сіденко Максим Олександрович</w:t>
      </w:r>
      <w:r w:rsidRPr="00045365">
        <w:rPr>
          <w:color w:val="000000"/>
          <w:szCs w:val="28"/>
          <w:u w:val="single"/>
        </w:rPr>
        <w:tab/>
      </w:r>
      <w:r w:rsidRPr="00045365">
        <w:rPr>
          <w:color w:val="000000"/>
          <w:szCs w:val="28"/>
        </w:rPr>
        <w:tab/>
      </w:r>
      <w:r w:rsidRPr="00045365">
        <w:rPr>
          <w:color w:val="000000"/>
          <w:szCs w:val="28"/>
          <w:u w:val="single"/>
        </w:rPr>
        <w:tab/>
      </w:r>
    </w:p>
    <w:p w14:paraId="13AF82E4" w14:textId="77777777" w:rsidR="004262A5" w:rsidRPr="00045365" w:rsidRDefault="004262A5" w:rsidP="004262A5">
      <w:pPr>
        <w:tabs>
          <w:tab w:val="left" w:pos="2410"/>
          <w:tab w:val="left" w:pos="8222"/>
        </w:tabs>
        <w:rPr>
          <w:color w:val="000000"/>
          <w:sz w:val="20"/>
        </w:rPr>
      </w:pPr>
      <w:r w:rsidRPr="00045365">
        <w:rPr>
          <w:color w:val="000000"/>
          <w:sz w:val="20"/>
        </w:rPr>
        <w:tab/>
        <w:t>(прізвище та ініціали)</w:t>
      </w:r>
      <w:r w:rsidRPr="00045365">
        <w:rPr>
          <w:color w:val="000000"/>
          <w:sz w:val="20"/>
        </w:rPr>
        <w:tab/>
        <w:t>(підпис)</w:t>
      </w:r>
    </w:p>
    <w:p w14:paraId="4F3D2B56" w14:textId="77777777" w:rsidR="004262A5" w:rsidRPr="00045365" w:rsidRDefault="004262A5" w:rsidP="004262A5">
      <w:pPr>
        <w:tabs>
          <w:tab w:val="left" w:leader="underscore" w:pos="7371"/>
          <w:tab w:val="left" w:pos="7513"/>
          <w:tab w:val="left" w:leader="underscore" w:pos="8903"/>
        </w:tabs>
        <w:rPr>
          <w:bCs/>
          <w:color w:val="000000"/>
          <w:szCs w:val="28"/>
        </w:rPr>
      </w:pPr>
    </w:p>
    <w:p w14:paraId="78B45928" w14:textId="454D9F34" w:rsidR="004262A5" w:rsidRPr="00045365" w:rsidRDefault="004262A5" w:rsidP="004262A5">
      <w:pPr>
        <w:tabs>
          <w:tab w:val="left" w:pos="1134"/>
          <w:tab w:val="left" w:pos="1276"/>
          <w:tab w:val="right" w:pos="6946"/>
          <w:tab w:val="left" w:pos="7371"/>
          <w:tab w:val="left" w:pos="9638"/>
        </w:tabs>
        <w:rPr>
          <w:color w:val="000000"/>
          <w:szCs w:val="28"/>
          <w:u w:val="single"/>
        </w:rPr>
      </w:pPr>
      <w:r w:rsidRPr="00045365">
        <w:rPr>
          <w:bCs/>
          <w:color w:val="000000"/>
          <w:szCs w:val="28"/>
        </w:rPr>
        <w:t>Керівник</w:t>
      </w:r>
      <w:r w:rsidRPr="0045387E">
        <w:rPr>
          <w:bCs/>
          <w:color w:val="000000"/>
          <w:szCs w:val="28"/>
        </w:rPr>
        <w:t xml:space="preserve">: </w:t>
      </w:r>
      <w:r>
        <w:rPr>
          <w:color w:val="000000" w:themeColor="text1"/>
          <w:szCs w:val="28"/>
          <w:u w:val="single"/>
        </w:rPr>
        <w:t>Шеїна Ганна Олександрівна</w:t>
      </w:r>
      <w:r w:rsidRPr="00045365">
        <w:rPr>
          <w:color w:val="000000"/>
          <w:szCs w:val="28"/>
          <w:u w:val="single"/>
        </w:rPr>
        <w:tab/>
      </w:r>
      <w:r w:rsidRPr="00045365">
        <w:rPr>
          <w:color w:val="000000"/>
          <w:szCs w:val="28"/>
        </w:rPr>
        <w:tab/>
      </w:r>
      <w:r w:rsidRPr="00045365">
        <w:rPr>
          <w:color w:val="000000"/>
          <w:szCs w:val="28"/>
          <w:u w:val="single"/>
        </w:rPr>
        <w:tab/>
      </w:r>
    </w:p>
    <w:p w14:paraId="39CD4858" w14:textId="77777777" w:rsidR="004262A5" w:rsidRPr="00045365" w:rsidRDefault="004262A5" w:rsidP="004262A5">
      <w:pPr>
        <w:tabs>
          <w:tab w:val="left" w:pos="1330"/>
          <w:tab w:val="left" w:pos="8222"/>
        </w:tabs>
        <w:rPr>
          <w:color w:val="000000"/>
          <w:sz w:val="20"/>
        </w:rPr>
      </w:pPr>
      <w:r w:rsidRPr="00045365">
        <w:rPr>
          <w:color w:val="000000"/>
          <w:sz w:val="20"/>
        </w:rPr>
        <w:tab/>
        <w:t>(посада, науковий ступінь, вчене звання,  прізвище та ініціали)</w:t>
      </w:r>
      <w:r w:rsidRPr="00045365">
        <w:rPr>
          <w:color w:val="000000"/>
          <w:sz w:val="20"/>
        </w:rPr>
        <w:tab/>
        <w:t>(підпис)</w:t>
      </w:r>
    </w:p>
    <w:p w14:paraId="135D38B4" w14:textId="77777777" w:rsidR="004262A5" w:rsidRPr="00045365" w:rsidRDefault="004262A5" w:rsidP="004262A5">
      <w:pPr>
        <w:tabs>
          <w:tab w:val="left" w:leader="underscore" w:pos="7371"/>
          <w:tab w:val="left" w:pos="7513"/>
          <w:tab w:val="left" w:leader="underscore" w:pos="8903"/>
        </w:tabs>
        <w:rPr>
          <w:bCs/>
          <w:color w:val="000000"/>
          <w:szCs w:val="28"/>
        </w:rPr>
      </w:pPr>
    </w:p>
    <w:p w14:paraId="2D858958" w14:textId="40EE8F77" w:rsidR="004262A5" w:rsidRPr="00045365" w:rsidRDefault="004262A5" w:rsidP="004262A5">
      <w:pPr>
        <w:tabs>
          <w:tab w:val="left" w:pos="8364"/>
        </w:tabs>
        <w:ind w:left="3969"/>
        <w:rPr>
          <w:szCs w:val="28"/>
        </w:rPr>
      </w:pPr>
      <w:r w:rsidRPr="00045365">
        <w:rPr>
          <w:szCs w:val="28"/>
        </w:rPr>
        <w:t>Чотириб</w:t>
      </w:r>
      <w:r w:rsidR="009102EF">
        <w:rPr>
          <w:szCs w:val="28"/>
          <w:lang w:val="ru-RU"/>
        </w:rPr>
        <w:t xml:space="preserve"> </w:t>
      </w:r>
      <w:r w:rsidRPr="00045365">
        <w:rPr>
          <w:szCs w:val="28"/>
        </w:rPr>
        <w:t>альна шкала:</w:t>
      </w:r>
      <w:r w:rsidRPr="00045365">
        <w:rPr>
          <w:szCs w:val="28"/>
          <w:u w:val="single"/>
        </w:rPr>
        <w:tab/>
      </w:r>
    </w:p>
    <w:p w14:paraId="76F2BF5F" w14:textId="77777777" w:rsidR="004262A5" w:rsidRPr="0045387E" w:rsidRDefault="004262A5" w:rsidP="004262A5">
      <w:pPr>
        <w:tabs>
          <w:tab w:val="left" w:leader="underscore" w:pos="7797"/>
          <w:tab w:val="left" w:pos="7938"/>
          <w:tab w:val="left" w:leader="underscore" w:pos="8903"/>
        </w:tabs>
        <w:ind w:left="4678"/>
        <w:rPr>
          <w:bCs/>
          <w:color w:val="000000"/>
          <w:szCs w:val="28"/>
          <w:lang w:val="ru-RU"/>
        </w:rPr>
      </w:pPr>
      <w:r w:rsidRPr="00045365">
        <w:rPr>
          <w:szCs w:val="28"/>
        </w:rPr>
        <w:t>Кількість балів:</w:t>
      </w:r>
      <w:r w:rsidRPr="00045365">
        <w:rPr>
          <w:szCs w:val="28"/>
        </w:rPr>
        <w:tab/>
      </w:r>
    </w:p>
    <w:p w14:paraId="59A48783" w14:textId="77777777" w:rsidR="004262A5" w:rsidRPr="00045365" w:rsidRDefault="004262A5" w:rsidP="004262A5">
      <w:pPr>
        <w:tabs>
          <w:tab w:val="left" w:leader="underscore" w:pos="7371"/>
          <w:tab w:val="left" w:pos="7513"/>
          <w:tab w:val="left" w:leader="underscore" w:pos="8903"/>
        </w:tabs>
        <w:rPr>
          <w:bCs/>
          <w:color w:val="000000"/>
          <w:szCs w:val="28"/>
        </w:rPr>
      </w:pPr>
      <w:r w:rsidRPr="00045365">
        <w:rPr>
          <w:bCs/>
          <w:color w:val="000000"/>
          <w:szCs w:val="28"/>
        </w:rPr>
        <w:t>Члени комісії:</w:t>
      </w:r>
    </w:p>
    <w:p w14:paraId="17EF8AED" w14:textId="77777777" w:rsidR="004262A5" w:rsidRPr="00045365" w:rsidRDefault="004262A5" w:rsidP="004262A5">
      <w:pPr>
        <w:tabs>
          <w:tab w:val="left" w:leader="underscore" w:pos="7371"/>
          <w:tab w:val="left" w:pos="7513"/>
          <w:tab w:val="left" w:leader="underscore" w:pos="8903"/>
        </w:tabs>
        <w:rPr>
          <w:bCs/>
          <w:color w:val="000000"/>
          <w:szCs w:val="28"/>
        </w:rPr>
      </w:pPr>
    </w:p>
    <w:p w14:paraId="5BB173DF" w14:textId="77777777" w:rsidR="004262A5" w:rsidRPr="00045365" w:rsidRDefault="004262A5" w:rsidP="004262A5">
      <w:pPr>
        <w:tabs>
          <w:tab w:val="left" w:pos="1134"/>
          <w:tab w:val="left" w:pos="1276"/>
          <w:tab w:val="right" w:pos="6946"/>
          <w:tab w:val="left" w:pos="7371"/>
          <w:tab w:val="left" w:pos="9638"/>
        </w:tabs>
        <w:spacing w:line="276" w:lineRule="auto"/>
        <w:rPr>
          <w:color w:val="000000"/>
          <w:szCs w:val="28"/>
          <w:u w:val="single"/>
        </w:rPr>
      </w:pPr>
      <w:r w:rsidRPr="00045365">
        <w:rPr>
          <w:color w:val="000000"/>
          <w:szCs w:val="28"/>
        </w:rPr>
        <w:tab/>
      </w:r>
      <w:r w:rsidRPr="00045365">
        <w:rPr>
          <w:color w:val="000000"/>
          <w:szCs w:val="28"/>
          <w:u w:val="single"/>
        </w:rPr>
        <w:tab/>
      </w:r>
      <w:r w:rsidRPr="00045365">
        <w:rPr>
          <w:color w:val="000000"/>
          <w:szCs w:val="28"/>
          <w:u w:val="single"/>
        </w:rPr>
        <w:tab/>
      </w:r>
      <w:r w:rsidRPr="00045365">
        <w:rPr>
          <w:color w:val="000000"/>
          <w:szCs w:val="28"/>
        </w:rPr>
        <w:tab/>
      </w:r>
      <w:r w:rsidRPr="00045365">
        <w:rPr>
          <w:color w:val="000000"/>
          <w:szCs w:val="28"/>
          <w:u w:val="single"/>
        </w:rPr>
        <w:tab/>
      </w:r>
    </w:p>
    <w:p w14:paraId="41B720AE" w14:textId="77777777" w:rsidR="004262A5" w:rsidRPr="00045365" w:rsidRDefault="004262A5" w:rsidP="004262A5">
      <w:pPr>
        <w:tabs>
          <w:tab w:val="left" w:pos="1330"/>
          <w:tab w:val="left" w:pos="8222"/>
        </w:tabs>
        <w:spacing w:line="276" w:lineRule="auto"/>
        <w:rPr>
          <w:color w:val="000000"/>
          <w:sz w:val="20"/>
        </w:rPr>
      </w:pPr>
      <w:r w:rsidRPr="00045365">
        <w:rPr>
          <w:color w:val="000000"/>
          <w:sz w:val="20"/>
        </w:rPr>
        <w:tab/>
        <w:t>(посада, науковий ступінь, вчене звання,  прізвище та ініціали)</w:t>
      </w:r>
      <w:r w:rsidRPr="00045365">
        <w:rPr>
          <w:color w:val="000000"/>
          <w:sz w:val="20"/>
        </w:rPr>
        <w:tab/>
        <w:t>(підпис)</w:t>
      </w:r>
    </w:p>
    <w:p w14:paraId="296D97EB" w14:textId="77777777" w:rsidR="004262A5" w:rsidRPr="00045365" w:rsidRDefault="004262A5" w:rsidP="004262A5">
      <w:pPr>
        <w:tabs>
          <w:tab w:val="left" w:pos="1134"/>
          <w:tab w:val="left" w:pos="1276"/>
          <w:tab w:val="right" w:pos="6946"/>
          <w:tab w:val="left" w:pos="7371"/>
          <w:tab w:val="left" w:pos="9638"/>
        </w:tabs>
        <w:spacing w:line="276" w:lineRule="auto"/>
        <w:rPr>
          <w:bCs/>
          <w:color w:val="000000"/>
          <w:szCs w:val="28"/>
        </w:rPr>
      </w:pPr>
    </w:p>
    <w:p w14:paraId="6C69CAA4" w14:textId="77777777" w:rsidR="004262A5" w:rsidRPr="00045365" w:rsidRDefault="004262A5" w:rsidP="004262A5">
      <w:pPr>
        <w:tabs>
          <w:tab w:val="left" w:pos="1276"/>
          <w:tab w:val="left" w:pos="1418"/>
          <w:tab w:val="right" w:pos="6946"/>
          <w:tab w:val="left" w:pos="7371"/>
          <w:tab w:val="left" w:pos="9638"/>
        </w:tabs>
        <w:spacing w:line="276" w:lineRule="auto"/>
        <w:rPr>
          <w:color w:val="000000"/>
          <w:szCs w:val="28"/>
          <w:u w:val="single"/>
        </w:rPr>
      </w:pPr>
      <w:r w:rsidRPr="00045365">
        <w:rPr>
          <w:color w:val="000000"/>
          <w:szCs w:val="28"/>
        </w:rPr>
        <w:tab/>
      </w:r>
      <w:r w:rsidRPr="00045365">
        <w:rPr>
          <w:color w:val="000000"/>
          <w:szCs w:val="28"/>
          <w:u w:val="single"/>
        </w:rPr>
        <w:tab/>
      </w:r>
      <w:r w:rsidRPr="00045365">
        <w:rPr>
          <w:color w:val="000000"/>
          <w:szCs w:val="28"/>
          <w:u w:val="single"/>
        </w:rPr>
        <w:tab/>
      </w:r>
      <w:r w:rsidRPr="00045365">
        <w:rPr>
          <w:color w:val="000000"/>
          <w:szCs w:val="28"/>
        </w:rPr>
        <w:tab/>
      </w:r>
      <w:r w:rsidRPr="00045365">
        <w:rPr>
          <w:color w:val="000000"/>
          <w:szCs w:val="28"/>
          <w:u w:val="single"/>
        </w:rPr>
        <w:tab/>
      </w:r>
    </w:p>
    <w:p w14:paraId="318FDF3A" w14:textId="77777777" w:rsidR="004262A5" w:rsidRPr="00045365" w:rsidRDefault="004262A5" w:rsidP="004262A5">
      <w:pPr>
        <w:tabs>
          <w:tab w:val="left" w:pos="1400"/>
          <w:tab w:val="left" w:pos="8222"/>
        </w:tabs>
        <w:spacing w:line="276" w:lineRule="auto"/>
        <w:rPr>
          <w:color w:val="000000"/>
          <w:sz w:val="20"/>
        </w:rPr>
      </w:pPr>
      <w:r w:rsidRPr="00045365">
        <w:rPr>
          <w:color w:val="000000"/>
          <w:sz w:val="20"/>
        </w:rPr>
        <w:tab/>
        <w:t>(посада, науковий ступінь, вчене звання,  прізвище та ініціали)</w:t>
      </w:r>
      <w:r w:rsidRPr="00045365">
        <w:rPr>
          <w:color w:val="000000"/>
          <w:sz w:val="20"/>
        </w:rPr>
        <w:tab/>
        <w:t>(підпис)</w:t>
      </w:r>
    </w:p>
    <w:p w14:paraId="77739267" w14:textId="77777777" w:rsidR="004262A5" w:rsidRPr="00045365" w:rsidRDefault="004262A5" w:rsidP="004262A5">
      <w:pPr>
        <w:jc w:val="right"/>
        <w:rPr>
          <w:color w:val="000000"/>
          <w:szCs w:val="28"/>
        </w:rPr>
      </w:pPr>
    </w:p>
    <w:p w14:paraId="27C46D8F" w14:textId="77777777" w:rsidR="004262A5" w:rsidRPr="00045365" w:rsidRDefault="004262A5" w:rsidP="004262A5">
      <w:pPr>
        <w:jc w:val="center"/>
        <w:rPr>
          <w:color w:val="000000"/>
          <w:szCs w:val="28"/>
        </w:rPr>
      </w:pPr>
    </w:p>
    <w:p w14:paraId="35ABCF68" w14:textId="77777777" w:rsidR="004262A5" w:rsidRPr="00045365" w:rsidRDefault="004262A5" w:rsidP="004262A5">
      <w:pPr>
        <w:jc w:val="center"/>
        <w:rPr>
          <w:color w:val="000000"/>
          <w:szCs w:val="28"/>
        </w:rPr>
      </w:pPr>
    </w:p>
    <w:p w14:paraId="403FCFD5" w14:textId="77777777" w:rsidR="0045387E" w:rsidRDefault="0045387E" w:rsidP="004262A5">
      <w:pPr>
        <w:jc w:val="center"/>
        <w:rPr>
          <w:color w:val="000000"/>
          <w:szCs w:val="28"/>
        </w:rPr>
      </w:pPr>
    </w:p>
    <w:p w14:paraId="17A336D8" w14:textId="05D46553" w:rsidR="004262A5" w:rsidRDefault="004262A5" w:rsidP="004262A5">
      <w:pPr>
        <w:jc w:val="center"/>
      </w:pPr>
      <w:r>
        <w:rPr>
          <w:color w:val="000000"/>
          <w:szCs w:val="28"/>
        </w:rPr>
        <w:t>Покровськ – 2021</w:t>
      </w:r>
      <w:r w:rsidRPr="00045365">
        <w:rPr>
          <w:color w:val="000000"/>
          <w:szCs w:val="28"/>
        </w:rPr>
        <w:t xml:space="preserve"> р.</w:t>
      </w:r>
    </w:p>
    <w:p w14:paraId="4C862680" w14:textId="6B14FE6F" w:rsidR="005E4A4E" w:rsidRPr="00045365" w:rsidRDefault="005E4A4E" w:rsidP="005E4A4E">
      <w:pPr>
        <w:spacing w:line="240" w:lineRule="auto"/>
        <w:jc w:val="center"/>
        <w:rPr>
          <w:b/>
          <w:caps/>
          <w:color w:val="000000"/>
          <w:szCs w:val="28"/>
        </w:rPr>
      </w:pPr>
      <w:r w:rsidRPr="00045365">
        <w:rPr>
          <w:b/>
          <w:caps/>
          <w:color w:val="000000"/>
          <w:szCs w:val="28"/>
        </w:rPr>
        <w:lastRenderedPageBreak/>
        <w:t>МІНІСТЕРСТВО ОСВІТИ І НАУКИ УКРАЇНИ</w:t>
      </w:r>
    </w:p>
    <w:p w14:paraId="517FC854" w14:textId="77777777" w:rsidR="005E4A4E" w:rsidRPr="00045365" w:rsidRDefault="005E4A4E" w:rsidP="005E4A4E">
      <w:pPr>
        <w:spacing w:line="240" w:lineRule="auto"/>
        <w:jc w:val="center"/>
        <w:rPr>
          <w:b/>
          <w:color w:val="000000"/>
          <w:szCs w:val="28"/>
        </w:rPr>
      </w:pPr>
      <w:r w:rsidRPr="00045365">
        <w:rPr>
          <w:b/>
          <w:caps/>
          <w:color w:val="000000"/>
          <w:szCs w:val="28"/>
        </w:rPr>
        <w:t>ДВНЗ</w:t>
      </w:r>
      <w:r w:rsidRPr="00045365">
        <w:rPr>
          <w:b/>
          <w:color w:val="000000"/>
          <w:szCs w:val="28"/>
        </w:rPr>
        <w:t xml:space="preserve"> «ДОНЕЦЬКИЙ НАЦІОНАЛЬНИЙ ТЕХНІЧНИЙ УНІВЕРСИТЕТ»</w:t>
      </w:r>
    </w:p>
    <w:p w14:paraId="71B702D3" w14:textId="2216CD62" w:rsidR="005E4A4E" w:rsidRPr="00321E67" w:rsidRDefault="005E4A4E" w:rsidP="005E4A4E">
      <w:pPr>
        <w:spacing w:line="240" w:lineRule="auto"/>
        <w:ind w:firstLine="0"/>
        <w:rPr>
          <w:color w:val="000000"/>
          <w:szCs w:val="28"/>
        </w:rPr>
      </w:pPr>
      <w:r w:rsidRPr="00321E67">
        <w:rPr>
          <w:color w:val="000000"/>
          <w:szCs w:val="28"/>
        </w:rPr>
        <w:t>Факультет КІТАЕР</w:t>
      </w:r>
    </w:p>
    <w:p w14:paraId="14F446CD" w14:textId="77777777" w:rsidR="005E4A4E" w:rsidRPr="00321E67" w:rsidRDefault="005E4A4E" w:rsidP="005E4A4E">
      <w:pPr>
        <w:spacing w:line="240" w:lineRule="auto"/>
        <w:ind w:firstLine="0"/>
        <w:rPr>
          <w:b/>
          <w:color w:val="000000"/>
          <w:szCs w:val="28"/>
        </w:rPr>
      </w:pPr>
      <w:r w:rsidRPr="00321E67">
        <w:rPr>
          <w:b/>
          <w:color w:val="000000"/>
          <w:szCs w:val="28"/>
        </w:rPr>
        <w:t>Кафедра електричної інженерії</w:t>
      </w:r>
    </w:p>
    <w:p w14:paraId="41E1BA15" w14:textId="77777777" w:rsidR="007B799B" w:rsidRDefault="007B799B" w:rsidP="007B799B">
      <w:pPr>
        <w:spacing w:line="240" w:lineRule="auto"/>
        <w:ind w:firstLine="5103"/>
        <w:rPr>
          <w:b/>
          <w:color w:val="000000"/>
          <w:szCs w:val="28"/>
        </w:rPr>
      </w:pPr>
    </w:p>
    <w:p w14:paraId="05C38529" w14:textId="3A49F250" w:rsidR="007B799B" w:rsidRPr="00045365" w:rsidRDefault="007B799B" w:rsidP="007B799B">
      <w:pPr>
        <w:spacing w:line="240" w:lineRule="auto"/>
        <w:ind w:firstLine="5103"/>
        <w:rPr>
          <w:b/>
          <w:color w:val="000000"/>
          <w:szCs w:val="28"/>
        </w:rPr>
      </w:pPr>
      <w:r w:rsidRPr="00045365">
        <w:rPr>
          <w:b/>
          <w:color w:val="000000"/>
          <w:szCs w:val="28"/>
        </w:rPr>
        <w:t>ЗАТВЕРДЖУЮ:</w:t>
      </w:r>
    </w:p>
    <w:p w14:paraId="38D826F9" w14:textId="77777777" w:rsidR="007B799B" w:rsidRPr="00045365" w:rsidRDefault="007B799B" w:rsidP="007B799B">
      <w:pPr>
        <w:spacing w:line="240" w:lineRule="auto"/>
        <w:ind w:firstLine="5103"/>
        <w:rPr>
          <w:b/>
          <w:color w:val="000000"/>
          <w:szCs w:val="28"/>
        </w:rPr>
      </w:pPr>
      <w:r w:rsidRPr="00045365">
        <w:rPr>
          <w:b/>
          <w:color w:val="000000"/>
          <w:szCs w:val="28"/>
        </w:rPr>
        <w:t xml:space="preserve">Завідувач кафедри </w:t>
      </w:r>
    </w:p>
    <w:p w14:paraId="575BF752" w14:textId="77777777" w:rsidR="007B799B" w:rsidRPr="00045365" w:rsidRDefault="007B799B" w:rsidP="007B799B">
      <w:pPr>
        <w:spacing w:line="240" w:lineRule="auto"/>
        <w:ind w:firstLine="5103"/>
        <w:rPr>
          <w:color w:val="000000"/>
          <w:sz w:val="22"/>
          <w:szCs w:val="28"/>
        </w:rPr>
      </w:pPr>
    </w:p>
    <w:p w14:paraId="7E2BEEF5" w14:textId="77777777" w:rsidR="007B799B" w:rsidRPr="00045365" w:rsidRDefault="007B799B" w:rsidP="007B799B">
      <w:pPr>
        <w:spacing w:line="240" w:lineRule="auto"/>
        <w:ind w:firstLine="5103"/>
        <w:rPr>
          <w:color w:val="000000"/>
          <w:szCs w:val="28"/>
          <w:u w:val="single"/>
        </w:rPr>
      </w:pPr>
      <w:r w:rsidRPr="00045365">
        <w:rPr>
          <w:color w:val="000000"/>
          <w:szCs w:val="28"/>
          <w:u w:val="single"/>
        </w:rPr>
        <w:tab/>
      </w:r>
      <w:r w:rsidRPr="00045365">
        <w:rPr>
          <w:color w:val="000000"/>
          <w:szCs w:val="28"/>
          <w:u w:val="single"/>
        </w:rPr>
        <w:tab/>
      </w:r>
      <w:r w:rsidRPr="00045365">
        <w:rPr>
          <w:color w:val="000000"/>
          <w:szCs w:val="28"/>
          <w:u w:val="single"/>
        </w:rPr>
        <w:tab/>
        <w:t xml:space="preserve">     (Колларов О.Ю.) </w:t>
      </w:r>
    </w:p>
    <w:p w14:paraId="767B3BF7" w14:textId="77777777" w:rsidR="007B799B" w:rsidRPr="00045365" w:rsidRDefault="007B799B" w:rsidP="007B799B">
      <w:pPr>
        <w:spacing w:line="240" w:lineRule="auto"/>
        <w:ind w:firstLine="5103"/>
        <w:rPr>
          <w:color w:val="000000"/>
          <w:sz w:val="22"/>
          <w:szCs w:val="28"/>
          <w:u w:val="single"/>
        </w:rPr>
      </w:pPr>
    </w:p>
    <w:p w14:paraId="70B86272" w14:textId="2CB0463F" w:rsidR="007B799B" w:rsidRPr="00045365" w:rsidRDefault="007B799B" w:rsidP="007B799B">
      <w:pPr>
        <w:tabs>
          <w:tab w:val="left" w:pos="5954"/>
          <w:tab w:val="left" w:pos="6663"/>
          <w:tab w:val="left" w:pos="8505"/>
          <w:tab w:val="left" w:pos="8647"/>
        </w:tabs>
        <w:spacing w:line="240" w:lineRule="auto"/>
        <w:ind w:firstLine="5103"/>
        <w:rPr>
          <w:color w:val="000000"/>
          <w:szCs w:val="28"/>
        </w:rPr>
      </w:pPr>
      <w:r w:rsidRPr="00045365">
        <w:rPr>
          <w:color w:val="000000"/>
          <w:szCs w:val="28"/>
        </w:rPr>
        <w:t xml:space="preserve">«       » </w:t>
      </w:r>
      <w:r w:rsidRPr="00045365">
        <w:rPr>
          <w:color w:val="000000"/>
          <w:szCs w:val="28"/>
        </w:rPr>
        <w:tab/>
      </w:r>
      <w:r w:rsidRPr="00045365">
        <w:rPr>
          <w:color w:val="000000"/>
          <w:szCs w:val="28"/>
          <w:u w:val="single"/>
        </w:rPr>
        <w:tab/>
      </w:r>
      <w:r w:rsidRPr="00045365">
        <w:rPr>
          <w:color w:val="000000"/>
          <w:szCs w:val="28"/>
          <w:u w:val="single"/>
        </w:rPr>
        <w:tab/>
      </w:r>
      <w:r>
        <w:rPr>
          <w:color w:val="000000"/>
          <w:szCs w:val="28"/>
        </w:rPr>
        <w:tab/>
        <w:t>2021</w:t>
      </w:r>
      <w:r w:rsidRPr="00045365">
        <w:rPr>
          <w:color w:val="000000"/>
          <w:szCs w:val="28"/>
        </w:rPr>
        <w:t xml:space="preserve"> р.</w:t>
      </w:r>
    </w:p>
    <w:p w14:paraId="7A4CDA8B" w14:textId="77777777" w:rsidR="005E4A4E" w:rsidRPr="00321E67" w:rsidRDefault="005E4A4E" w:rsidP="005E4A4E">
      <w:pPr>
        <w:spacing w:line="240" w:lineRule="auto"/>
        <w:ind w:firstLine="0"/>
        <w:rPr>
          <w:color w:val="000000"/>
          <w:szCs w:val="28"/>
        </w:rPr>
      </w:pPr>
    </w:p>
    <w:p w14:paraId="71690FE9" w14:textId="640C074A" w:rsidR="005E4A4E" w:rsidRDefault="005E4A4E" w:rsidP="005E4A4E">
      <w:pPr>
        <w:spacing w:line="240" w:lineRule="auto"/>
        <w:ind w:firstLine="0"/>
        <w:jc w:val="center"/>
        <w:rPr>
          <w:b/>
          <w:color w:val="000000"/>
          <w:szCs w:val="28"/>
        </w:rPr>
      </w:pPr>
      <w:r w:rsidRPr="00321E67">
        <w:rPr>
          <w:b/>
          <w:color w:val="000000"/>
          <w:szCs w:val="28"/>
        </w:rPr>
        <w:t>ЗАВДАННЯ</w:t>
      </w:r>
    </w:p>
    <w:p w14:paraId="544B38C1" w14:textId="73DAE98B" w:rsidR="005E4A4E" w:rsidRPr="005E4A4E" w:rsidRDefault="005E4A4E" w:rsidP="005E4A4E">
      <w:pPr>
        <w:jc w:val="center"/>
        <w:rPr>
          <w:color w:val="000000"/>
          <w:szCs w:val="28"/>
        </w:rPr>
      </w:pPr>
      <w:r w:rsidRPr="00045365">
        <w:rPr>
          <w:color w:val="000000"/>
          <w:szCs w:val="28"/>
        </w:rPr>
        <w:t>НА КУРСОВИЙ ПРОЕКТ СТУДЕНТУ</w:t>
      </w:r>
    </w:p>
    <w:p w14:paraId="65A496C8" w14:textId="1E163064" w:rsidR="005E4A4E" w:rsidRPr="00321E67" w:rsidRDefault="005E4A4E" w:rsidP="005E4A4E">
      <w:pPr>
        <w:tabs>
          <w:tab w:val="center" w:pos="4820"/>
          <w:tab w:val="left" w:pos="9498"/>
        </w:tabs>
        <w:spacing w:line="240" w:lineRule="auto"/>
        <w:ind w:left="-142" w:firstLine="0"/>
        <w:rPr>
          <w:color w:val="000000"/>
          <w:szCs w:val="28"/>
          <w:u w:val="single"/>
        </w:rPr>
      </w:pPr>
      <w:r w:rsidRPr="00321E67">
        <w:rPr>
          <w:color w:val="000000"/>
          <w:szCs w:val="28"/>
          <w:u w:val="single"/>
        </w:rPr>
        <w:tab/>
        <w:t>Сіденко Максим Олександрович</w:t>
      </w:r>
      <w:r w:rsidRPr="00321E67">
        <w:rPr>
          <w:color w:val="000000"/>
          <w:szCs w:val="28"/>
          <w:u w:val="single"/>
        </w:rPr>
        <w:tab/>
      </w:r>
    </w:p>
    <w:p w14:paraId="763971AF" w14:textId="77777777" w:rsidR="005E4A4E" w:rsidRPr="00321E67" w:rsidRDefault="005E4A4E" w:rsidP="005E4A4E">
      <w:pPr>
        <w:spacing w:line="240" w:lineRule="auto"/>
        <w:ind w:firstLine="0"/>
        <w:jc w:val="center"/>
        <w:rPr>
          <w:color w:val="000000"/>
          <w:sz w:val="20"/>
          <w:szCs w:val="20"/>
        </w:rPr>
      </w:pPr>
      <w:r w:rsidRPr="00321E67">
        <w:rPr>
          <w:color w:val="000000"/>
          <w:sz w:val="20"/>
          <w:szCs w:val="20"/>
        </w:rPr>
        <w:t>(прізвище, ім’я, по батькові студента)</w:t>
      </w:r>
    </w:p>
    <w:tbl>
      <w:tblPr>
        <w:tblW w:w="9675" w:type="dxa"/>
        <w:tblInd w:w="-34" w:type="dxa"/>
        <w:tblLook w:val="01E0" w:firstRow="1" w:lastRow="1" w:firstColumn="1" w:lastColumn="1" w:noHBand="0" w:noVBand="0"/>
      </w:tblPr>
      <w:tblGrid>
        <w:gridCol w:w="2410"/>
        <w:gridCol w:w="1843"/>
        <w:gridCol w:w="1843"/>
        <w:gridCol w:w="3566"/>
        <w:gridCol w:w="13"/>
      </w:tblGrid>
      <w:tr w:rsidR="005E4A4E" w:rsidRPr="00321E67" w14:paraId="6DEDAFC6" w14:textId="77777777" w:rsidTr="009102EF">
        <w:tc>
          <w:tcPr>
            <w:tcW w:w="9675" w:type="dxa"/>
            <w:gridSpan w:val="5"/>
            <w:shd w:val="clear" w:color="auto" w:fill="auto"/>
          </w:tcPr>
          <w:p w14:paraId="56DCC13A" w14:textId="72801E40" w:rsidR="005E4A4E" w:rsidRPr="00321E67" w:rsidRDefault="005E4A4E" w:rsidP="007B799B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321E67">
              <w:rPr>
                <w:color w:val="000000"/>
                <w:szCs w:val="28"/>
              </w:rPr>
              <w:t>1</w:t>
            </w:r>
            <w:r>
              <w:rPr>
                <w:color w:val="000000"/>
                <w:szCs w:val="28"/>
              </w:rPr>
              <w:t>. Тема проекту</w:t>
            </w:r>
            <w:r w:rsidRPr="00321E67">
              <w:rPr>
                <w:color w:val="000000"/>
                <w:szCs w:val="28"/>
              </w:rPr>
              <w:t>:</w:t>
            </w:r>
          </w:p>
        </w:tc>
      </w:tr>
      <w:tr w:rsidR="005E4A4E" w:rsidRPr="00321E67" w14:paraId="291CD669" w14:textId="77777777" w:rsidTr="009102EF">
        <w:tc>
          <w:tcPr>
            <w:tcW w:w="9675" w:type="dxa"/>
            <w:gridSpan w:val="5"/>
            <w:tcBorders>
              <w:bottom w:val="single" w:sz="4" w:space="0" w:color="auto"/>
            </w:tcBorders>
            <w:shd w:val="clear" w:color="auto" w:fill="auto"/>
          </w:tcPr>
          <w:p w14:paraId="527D39BD" w14:textId="73721A1D" w:rsidR="005E4A4E" w:rsidRPr="00321E67" w:rsidRDefault="0045387E" w:rsidP="007B799B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>
              <w:t>ПРОЕКТУВАННЯ ЕЛЕКТРИЧНОЇ МЕРЕЖІ</w:t>
            </w:r>
          </w:p>
        </w:tc>
      </w:tr>
      <w:tr w:rsidR="005E4A4E" w:rsidRPr="00321E67" w14:paraId="6AA66596" w14:textId="77777777" w:rsidTr="009102EF">
        <w:tc>
          <w:tcPr>
            <w:tcW w:w="9675" w:type="dxa"/>
            <w:gridSpan w:val="5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0A71178D" w14:textId="77777777" w:rsidR="005E4A4E" w:rsidRDefault="005E4A4E" w:rsidP="007B799B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  <w:p w14:paraId="284B4518" w14:textId="44FB29D1" w:rsidR="00AE33DD" w:rsidRPr="00321E67" w:rsidRDefault="00AE33DD" w:rsidP="00AE33DD">
            <w:pPr>
              <w:spacing w:line="240" w:lineRule="auto"/>
              <w:ind w:firstLine="0"/>
              <w:jc w:val="left"/>
              <w:rPr>
                <w:color w:val="000000"/>
                <w:szCs w:val="28"/>
              </w:rPr>
            </w:pPr>
            <w:r w:rsidRPr="00045365">
              <w:rPr>
                <w:color w:val="000000"/>
                <w:szCs w:val="28"/>
              </w:rPr>
              <w:t>2. Керівник проекту:</w:t>
            </w:r>
            <w:r>
              <w:rPr>
                <w:color w:val="000000"/>
                <w:szCs w:val="28"/>
              </w:rPr>
              <w:t xml:space="preserve"> </w:t>
            </w:r>
            <w:r w:rsidRPr="00321E67">
              <w:rPr>
                <w:color w:val="000000"/>
                <w:szCs w:val="28"/>
              </w:rPr>
              <w:t>Шеїна Г</w:t>
            </w:r>
            <w:r>
              <w:rPr>
                <w:color w:val="000000"/>
                <w:szCs w:val="28"/>
              </w:rPr>
              <w:t xml:space="preserve">анна </w:t>
            </w:r>
            <w:r w:rsidRPr="00321E67">
              <w:rPr>
                <w:color w:val="000000"/>
                <w:szCs w:val="28"/>
              </w:rPr>
              <w:t>О</w:t>
            </w:r>
            <w:r>
              <w:rPr>
                <w:color w:val="000000"/>
                <w:szCs w:val="28"/>
              </w:rPr>
              <w:t>лександрівна</w:t>
            </w:r>
          </w:p>
        </w:tc>
      </w:tr>
      <w:tr w:rsidR="005E4A4E" w:rsidRPr="00321E67" w14:paraId="6043F9E6" w14:textId="77777777" w:rsidTr="009102EF">
        <w:tc>
          <w:tcPr>
            <w:tcW w:w="9675" w:type="dxa"/>
            <w:gridSpan w:val="5"/>
            <w:tcBorders>
              <w:top w:val="single" w:sz="4" w:space="0" w:color="auto"/>
            </w:tcBorders>
            <w:shd w:val="clear" w:color="auto" w:fill="auto"/>
          </w:tcPr>
          <w:p w14:paraId="61931102" w14:textId="2C12A95E" w:rsidR="007B799B" w:rsidRDefault="00AE33DD" w:rsidP="007B799B">
            <w:pPr>
              <w:spacing w:line="240" w:lineRule="auto"/>
              <w:ind w:firstLine="0"/>
              <w:jc w:val="left"/>
              <w:rPr>
                <w:color w:val="000000"/>
                <w:szCs w:val="28"/>
              </w:rPr>
            </w:pPr>
            <w:r>
              <w:rPr>
                <w:color w:val="000000"/>
                <w:sz w:val="20"/>
              </w:rPr>
              <w:t xml:space="preserve">                                                     </w:t>
            </w:r>
            <w:r w:rsidRPr="00045365">
              <w:rPr>
                <w:color w:val="000000"/>
                <w:sz w:val="20"/>
              </w:rPr>
              <w:t>(прізвище, ім’я, по батькові, науковий ступінь, вчене звання)</w:t>
            </w:r>
          </w:p>
          <w:p w14:paraId="4536BED6" w14:textId="1245B20D" w:rsidR="005E4A4E" w:rsidRPr="00321E67" w:rsidRDefault="007B799B" w:rsidP="007B799B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 xml:space="preserve">3. </w:t>
            </w:r>
            <w:r w:rsidRPr="00045365">
              <w:rPr>
                <w:color w:val="000000"/>
                <w:szCs w:val="28"/>
              </w:rPr>
              <w:t>Основні пункти завдання:</w:t>
            </w:r>
          </w:p>
        </w:tc>
      </w:tr>
      <w:tr w:rsidR="005E4A4E" w:rsidRPr="00321E67" w14:paraId="0C3B25BB" w14:textId="77777777" w:rsidTr="009102EF">
        <w:tc>
          <w:tcPr>
            <w:tcW w:w="9675" w:type="dxa"/>
            <w:gridSpan w:val="5"/>
            <w:tcBorders>
              <w:bottom w:val="single" w:sz="4" w:space="0" w:color="auto"/>
            </w:tcBorders>
            <w:shd w:val="clear" w:color="auto" w:fill="auto"/>
          </w:tcPr>
          <w:p w14:paraId="2AD6C472" w14:textId="77777777" w:rsidR="005E4A4E" w:rsidRPr="00321E67" w:rsidRDefault="005E4A4E" w:rsidP="007B799B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</w:tc>
      </w:tr>
      <w:tr w:rsidR="005E4A4E" w:rsidRPr="00321E67" w14:paraId="62DCDE4D" w14:textId="77777777" w:rsidTr="009102EF">
        <w:tc>
          <w:tcPr>
            <w:tcW w:w="9675" w:type="dxa"/>
            <w:gridSpan w:val="5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54232204" w14:textId="77777777" w:rsidR="005E4A4E" w:rsidRPr="00321E67" w:rsidRDefault="005E4A4E" w:rsidP="007B799B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</w:tc>
      </w:tr>
      <w:tr w:rsidR="005E4A4E" w:rsidRPr="00321E67" w14:paraId="632700F0" w14:textId="77777777" w:rsidTr="009102EF">
        <w:tc>
          <w:tcPr>
            <w:tcW w:w="9675" w:type="dxa"/>
            <w:gridSpan w:val="5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4E490A8F" w14:textId="77777777" w:rsidR="005E4A4E" w:rsidRPr="00321E67" w:rsidRDefault="005E4A4E" w:rsidP="007B799B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</w:tc>
      </w:tr>
      <w:tr w:rsidR="005E4A4E" w:rsidRPr="00321E67" w14:paraId="64B00EB0" w14:textId="77777777" w:rsidTr="009102EF">
        <w:tc>
          <w:tcPr>
            <w:tcW w:w="9675" w:type="dxa"/>
            <w:gridSpan w:val="5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6A5BF417" w14:textId="77777777" w:rsidR="005E4A4E" w:rsidRPr="00321E67" w:rsidRDefault="005E4A4E" w:rsidP="007B799B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</w:tc>
      </w:tr>
      <w:tr w:rsidR="005E4A4E" w:rsidRPr="00321E67" w14:paraId="498D67A2" w14:textId="77777777" w:rsidTr="009102EF">
        <w:tc>
          <w:tcPr>
            <w:tcW w:w="9675" w:type="dxa"/>
            <w:gridSpan w:val="5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51306B33" w14:textId="77777777" w:rsidR="005E4A4E" w:rsidRPr="00321E67" w:rsidRDefault="005E4A4E" w:rsidP="007B799B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</w:tc>
      </w:tr>
      <w:tr w:rsidR="005E4A4E" w:rsidRPr="00321E67" w14:paraId="7691ECB2" w14:textId="77777777" w:rsidTr="009102EF">
        <w:tc>
          <w:tcPr>
            <w:tcW w:w="9675" w:type="dxa"/>
            <w:gridSpan w:val="5"/>
            <w:tcBorders>
              <w:top w:val="single" w:sz="4" w:space="0" w:color="auto"/>
            </w:tcBorders>
            <w:shd w:val="clear" w:color="auto" w:fill="auto"/>
          </w:tcPr>
          <w:p w14:paraId="6A349A9A" w14:textId="696C7415" w:rsidR="0045387E" w:rsidRPr="0045387E" w:rsidRDefault="007B799B" w:rsidP="0045387E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4.</w:t>
            </w:r>
            <w:r w:rsidRPr="00045365">
              <w:rPr>
                <w:color w:val="000000"/>
                <w:szCs w:val="28"/>
              </w:rPr>
              <w:t xml:space="preserve"> Вихідні дані:</w:t>
            </w:r>
          </w:p>
          <w:p w14:paraId="50CD7F1A" w14:textId="4CDE03BC" w:rsidR="007B799B" w:rsidRPr="0045387E" w:rsidRDefault="0045387E" w:rsidP="007B799B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Варіант 13</w:t>
            </w:r>
          </w:p>
        </w:tc>
      </w:tr>
      <w:tr w:rsidR="007B799B" w:rsidRPr="00321E67" w14:paraId="0380CBA9" w14:textId="77777777" w:rsidTr="009102EF">
        <w:tc>
          <w:tcPr>
            <w:tcW w:w="9675" w:type="dxa"/>
            <w:gridSpan w:val="5"/>
            <w:tcBorders>
              <w:top w:val="single" w:sz="4" w:space="0" w:color="auto"/>
            </w:tcBorders>
            <w:shd w:val="clear" w:color="auto" w:fill="auto"/>
          </w:tcPr>
          <w:p w14:paraId="0B66D833" w14:textId="77777777" w:rsidR="007B799B" w:rsidRDefault="007B799B" w:rsidP="007B799B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</w:tc>
      </w:tr>
      <w:tr w:rsidR="007B799B" w:rsidRPr="00321E67" w14:paraId="1864DFE5" w14:textId="77777777" w:rsidTr="009102EF">
        <w:tc>
          <w:tcPr>
            <w:tcW w:w="9675" w:type="dxa"/>
            <w:gridSpan w:val="5"/>
            <w:tcBorders>
              <w:top w:val="single" w:sz="4" w:space="0" w:color="auto"/>
            </w:tcBorders>
            <w:shd w:val="clear" w:color="auto" w:fill="auto"/>
          </w:tcPr>
          <w:p w14:paraId="3819556E" w14:textId="6E91E673" w:rsidR="007B799B" w:rsidRDefault="007B799B" w:rsidP="007B799B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5.</w:t>
            </w:r>
            <w:r w:rsidRPr="00045365">
              <w:rPr>
                <w:color w:val="000000"/>
                <w:szCs w:val="28"/>
              </w:rPr>
              <w:t xml:space="preserve"> Рекомендована література:</w:t>
            </w:r>
          </w:p>
          <w:p w14:paraId="32EF10D1" w14:textId="39ADEF51" w:rsidR="007B799B" w:rsidRDefault="007B799B" w:rsidP="007B799B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</w:tc>
      </w:tr>
      <w:tr w:rsidR="007B799B" w:rsidRPr="00321E67" w14:paraId="65961200" w14:textId="77777777" w:rsidTr="009102EF">
        <w:tc>
          <w:tcPr>
            <w:tcW w:w="9675" w:type="dxa"/>
            <w:gridSpan w:val="5"/>
            <w:tcBorders>
              <w:top w:val="single" w:sz="4" w:space="0" w:color="auto"/>
            </w:tcBorders>
            <w:shd w:val="clear" w:color="auto" w:fill="auto"/>
          </w:tcPr>
          <w:p w14:paraId="4FAAC6B6" w14:textId="77777777" w:rsidR="007B799B" w:rsidRDefault="007B799B" w:rsidP="007B799B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</w:tc>
      </w:tr>
      <w:tr w:rsidR="007B799B" w:rsidRPr="00321E67" w14:paraId="0680B4A6" w14:textId="77777777" w:rsidTr="009102EF">
        <w:tc>
          <w:tcPr>
            <w:tcW w:w="9675" w:type="dxa"/>
            <w:gridSpan w:val="5"/>
            <w:tcBorders>
              <w:top w:val="single" w:sz="4" w:space="0" w:color="auto"/>
            </w:tcBorders>
            <w:shd w:val="clear" w:color="auto" w:fill="auto"/>
          </w:tcPr>
          <w:p w14:paraId="3C0AD456" w14:textId="77777777" w:rsidR="007B799B" w:rsidRDefault="007B799B" w:rsidP="007B799B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</w:p>
        </w:tc>
      </w:tr>
      <w:tr w:rsidR="005E4A4E" w:rsidRPr="00321E67" w14:paraId="6CB4C579" w14:textId="77777777" w:rsidTr="009102EF">
        <w:trPr>
          <w:gridAfter w:val="1"/>
          <w:wAfter w:w="13" w:type="dxa"/>
        </w:trPr>
        <w:tc>
          <w:tcPr>
            <w:tcW w:w="2410" w:type="dxa"/>
            <w:shd w:val="clear" w:color="auto" w:fill="auto"/>
          </w:tcPr>
          <w:p w14:paraId="10EA0F5A" w14:textId="77777777" w:rsidR="00AE33DD" w:rsidRDefault="00AE33DD" w:rsidP="009102EF">
            <w:pPr>
              <w:spacing w:line="240" w:lineRule="auto"/>
              <w:ind w:left="-104" w:firstLine="0"/>
              <w:rPr>
                <w:color w:val="000000"/>
                <w:szCs w:val="28"/>
              </w:rPr>
            </w:pPr>
          </w:p>
          <w:p w14:paraId="5357A3C3" w14:textId="77777777" w:rsidR="00AE33DD" w:rsidRDefault="00AE33DD" w:rsidP="009102EF">
            <w:pPr>
              <w:spacing w:line="240" w:lineRule="auto"/>
              <w:ind w:left="-104" w:firstLine="0"/>
              <w:rPr>
                <w:color w:val="000000"/>
                <w:szCs w:val="28"/>
              </w:rPr>
            </w:pPr>
          </w:p>
          <w:p w14:paraId="7BE4BFFA" w14:textId="77777777" w:rsidR="00AE33DD" w:rsidRDefault="00AE33DD" w:rsidP="009102EF">
            <w:pPr>
              <w:spacing w:line="240" w:lineRule="auto"/>
              <w:ind w:left="-104" w:firstLine="0"/>
              <w:rPr>
                <w:color w:val="000000"/>
                <w:szCs w:val="28"/>
              </w:rPr>
            </w:pPr>
          </w:p>
          <w:p w14:paraId="23B81DC6" w14:textId="77777777" w:rsidR="00AE33DD" w:rsidRDefault="00AE33DD" w:rsidP="009102EF">
            <w:pPr>
              <w:spacing w:line="240" w:lineRule="auto"/>
              <w:ind w:left="-104" w:firstLine="0"/>
              <w:rPr>
                <w:color w:val="000000"/>
                <w:szCs w:val="28"/>
              </w:rPr>
            </w:pPr>
          </w:p>
          <w:p w14:paraId="5FFD0AAB" w14:textId="77777777" w:rsidR="00AE33DD" w:rsidRDefault="00AE33DD" w:rsidP="009102EF">
            <w:pPr>
              <w:spacing w:line="240" w:lineRule="auto"/>
              <w:ind w:left="-104" w:firstLine="0"/>
              <w:rPr>
                <w:color w:val="000000"/>
                <w:szCs w:val="28"/>
              </w:rPr>
            </w:pPr>
          </w:p>
          <w:p w14:paraId="52449D22" w14:textId="77777777" w:rsidR="00AE33DD" w:rsidRDefault="00AE33DD" w:rsidP="009102EF">
            <w:pPr>
              <w:spacing w:line="240" w:lineRule="auto"/>
              <w:ind w:left="-104" w:firstLine="0"/>
              <w:rPr>
                <w:color w:val="000000"/>
                <w:szCs w:val="28"/>
              </w:rPr>
            </w:pPr>
          </w:p>
          <w:p w14:paraId="7EA928D2" w14:textId="77777777" w:rsidR="00AE33DD" w:rsidRDefault="00AE33DD" w:rsidP="009102EF">
            <w:pPr>
              <w:spacing w:line="240" w:lineRule="auto"/>
              <w:ind w:left="-104" w:firstLine="0"/>
              <w:rPr>
                <w:color w:val="000000"/>
                <w:szCs w:val="28"/>
              </w:rPr>
            </w:pPr>
          </w:p>
          <w:p w14:paraId="477A5295" w14:textId="77777777" w:rsidR="0045387E" w:rsidRDefault="0045387E" w:rsidP="009102EF">
            <w:pPr>
              <w:spacing w:line="240" w:lineRule="auto"/>
              <w:ind w:left="-104" w:firstLine="0"/>
              <w:rPr>
                <w:color w:val="000000"/>
                <w:szCs w:val="28"/>
              </w:rPr>
            </w:pPr>
          </w:p>
          <w:p w14:paraId="4B24B7CD" w14:textId="77777777" w:rsidR="0045387E" w:rsidRDefault="0045387E" w:rsidP="009102EF">
            <w:pPr>
              <w:spacing w:line="240" w:lineRule="auto"/>
              <w:ind w:left="-104" w:firstLine="0"/>
              <w:rPr>
                <w:color w:val="000000"/>
                <w:szCs w:val="28"/>
              </w:rPr>
            </w:pPr>
          </w:p>
          <w:p w14:paraId="57326A37" w14:textId="71FACD36" w:rsidR="005E4A4E" w:rsidRPr="00321E67" w:rsidRDefault="005E4A4E" w:rsidP="009102EF">
            <w:pPr>
              <w:spacing w:line="240" w:lineRule="auto"/>
              <w:ind w:left="-104" w:firstLine="0"/>
              <w:rPr>
                <w:color w:val="000000"/>
                <w:szCs w:val="28"/>
              </w:rPr>
            </w:pPr>
            <w:r w:rsidRPr="00321E67">
              <w:rPr>
                <w:color w:val="000000"/>
                <w:szCs w:val="28"/>
              </w:rPr>
              <w:t>Студент:</w:t>
            </w:r>
          </w:p>
        </w:tc>
        <w:tc>
          <w:tcPr>
            <w:tcW w:w="3686" w:type="dxa"/>
            <w:gridSpan w:val="2"/>
            <w:tcBorders>
              <w:bottom w:val="single" w:sz="4" w:space="0" w:color="auto"/>
            </w:tcBorders>
            <w:shd w:val="clear" w:color="auto" w:fill="auto"/>
          </w:tcPr>
          <w:p w14:paraId="1C3F2448" w14:textId="77777777" w:rsidR="00AE33DD" w:rsidRDefault="00AE33DD" w:rsidP="009102EF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  <w:p w14:paraId="644BD320" w14:textId="77777777" w:rsidR="00AE33DD" w:rsidRDefault="00AE33DD" w:rsidP="009102EF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  <w:p w14:paraId="37243997" w14:textId="77777777" w:rsidR="00AE33DD" w:rsidRDefault="00AE33DD" w:rsidP="009102EF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  <w:p w14:paraId="4D224086" w14:textId="77777777" w:rsidR="00AE33DD" w:rsidRDefault="00AE33DD" w:rsidP="009102EF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  <w:p w14:paraId="72B1F46F" w14:textId="77777777" w:rsidR="00AE33DD" w:rsidRDefault="00AE33DD" w:rsidP="009102EF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  <w:p w14:paraId="5412CEB4" w14:textId="77777777" w:rsidR="00AE33DD" w:rsidRDefault="00AE33DD" w:rsidP="009102EF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  <w:p w14:paraId="7CD23EE6" w14:textId="77777777" w:rsidR="00AE33DD" w:rsidRDefault="00AE33DD" w:rsidP="009102EF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  <w:p w14:paraId="2D24BE61" w14:textId="77777777" w:rsidR="0045387E" w:rsidRDefault="0045387E" w:rsidP="009102EF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  <w:p w14:paraId="583B9CCA" w14:textId="77777777" w:rsidR="0045387E" w:rsidRDefault="0045387E" w:rsidP="009102EF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  <w:p w14:paraId="44219C11" w14:textId="75A8651A" w:rsidR="005E4A4E" w:rsidRPr="00321E67" w:rsidRDefault="007B799B" w:rsidP="009102EF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0/02</w:t>
            </w:r>
            <w:r w:rsidR="005E4A4E" w:rsidRPr="00321E67">
              <w:rPr>
                <w:color w:val="000000"/>
                <w:szCs w:val="28"/>
              </w:rPr>
              <w:t>/2</w:t>
            </w:r>
            <w:r>
              <w:rPr>
                <w:color w:val="000000"/>
                <w:szCs w:val="28"/>
              </w:rPr>
              <w:t>1</w:t>
            </w:r>
          </w:p>
        </w:tc>
        <w:tc>
          <w:tcPr>
            <w:tcW w:w="3566" w:type="dxa"/>
            <w:tcBorders>
              <w:bottom w:val="single" w:sz="4" w:space="0" w:color="auto"/>
            </w:tcBorders>
            <w:shd w:val="clear" w:color="auto" w:fill="auto"/>
          </w:tcPr>
          <w:p w14:paraId="1662C587" w14:textId="77777777" w:rsidR="00AE33DD" w:rsidRDefault="00AE33DD" w:rsidP="009102EF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  <w:p w14:paraId="00A8DBB6" w14:textId="77777777" w:rsidR="00AE33DD" w:rsidRDefault="00AE33DD" w:rsidP="009102EF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  <w:p w14:paraId="7C0A1391" w14:textId="77777777" w:rsidR="00AE33DD" w:rsidRDefault="00AE33DD" w:rsidP="009102EF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  <w:p w14:paraId="209FB7BF" w14:textId="77777777" w:rsidR="00AE33DD" w:rsidRDefault="00AE33DD" w:rsidP="009102EF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  <w:p w14:paraId="2B6E4E01" w14:textId="77777777" w:rsidR="00AE33DD" w:rsidRDefault="00AE33DD" w:rsidP="009102EF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  <w:p w14:paraId="1344B103" w14:textId="77777777" w:rsidR="00AE33DD" w:rsidRDefault="00AE33DD" w:rsidP="009102EF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  <w:p w14:paraId="4A62A540" w14:textId="77777777" w:rsidR="00AE33DD" w:rsidRDefault="00AE33DD" w:rsidP="009102EF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  <w:p w14:paraId="11412E1E" w14:textId="77777777" w:rsidR="0045387E" w:rsidRDefault="0045387E" w:rsidP="009102EF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  <w:p w14:paraId="7D2879AE" w14:textId="77777777" w:rsidR="0045387E" w:rsidRDefault="0045387E" w:rsidP="009102EF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  <w:p w14:paraId="586D1B14" w14:textId="0C92F75E" w:rsidR="005E4A4E" w:rsidRPr="00321E67" w:rsidRDefault="005E4A4E" w:rsidP="009102EF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 w:rsidRPr="00321E67">
              <w:rPr>
                <w:color w:val="000000"/>
                <w:szCs w:val="28"/>
              </w:rPr>
              <w:t>Сіденко М.О</w:t>
            </w:r>
          </w:p>
        </w:tc>
      </w:tr>
      <w:tr w:rsidR="005E4A4E" w:rsidRPr="00321E67" w14:paraId="1ADEE7C6" w14:textId="77777777" w:rsidTr="009102EF">
        <w:trPr>
          <w:gridAfter w:val="1"/>
          <w:wAfter w:w="13" w:type="dxa"/>
        </w:trPr>
        <w:tc>
          <w:tcPr>
            <w:tcW w:w="2410" w:type="dxa"/>
            <w:shd w:val="clear" w:color="auto" w:fill="auto"/>
          </w:tcPr>
          <w:p w14:paraId="6E08B2C8" w14:textId="77777777" w:rsidR="005E4A4E" w:rsidRPr="00321E67" w:rsidRDefault="005E4A4E" w:rsidP="009102EF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</w:tc>
        <w:tc>
          <w:tcPr>
            <w:tcW w:w="1843" w:type="dxa"/>
            <w:shd w:val="clear" w:color="auto" w:fill="auto"/>
          </w:tcPr>
          <w:p w14:paraId="5EBF9E5C" w14:textId="77777777" w:rsidR="005E4A4E" w:rsidRPr="00321E67" w:rsidRDefault="005E4A4E" w:rsidP="009102EF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321E67">
              <w:rPr>
                <w:bCs/>
                <w:color w:val="000000"/>
                <w:sz w:val="20"/>
                <w:szCs w:val="20"/>
              </w:rPr>
              <w:t>(дата)</w:t>
            </w:r>
          </w:p>
        </w:tc>
        <w:tc>
          <w:tcPr>
            <w:tcW w:w="1843" w:type="dxa"/>
            <w:shd w:val="clear" w:color="auto" w:fill="auto"/>
          </w:tcPr>
          <w:p w14:paraId="782B2B6D" w14:textId="77777777" w:rsidR="005E4A4E" w:rsidRPr="00321E67" w:rsidRDefault="005E4A4E" w:rsidP="009102EF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321E67">
              <w:rPr>
                <w:bCs/>
                <w:color w:val="000000"/>
                <w:sz w:val="20"/>
                <w:szCs w:val="20"/>
              </w:rPr>
              <w:t>(підпис)</w:t>
            </w:r>
          </w:p>
        </w:tc>
        <w:tc>
          <w:tcPr>
            <w:tcW w:w="3566" w:type="dxa"/>
            <w:shd w:val="clear" w:color="auto" w:fill="auto"/>
          </w:tcPr>
          <w:p w14:paraId="2B2DE60A" w14:textId="77777777" w:rsidR="005E4A4E" w:rsidRPr="00321E67" w:rsidRDefault="005E4A4E" w:rsidP="009102EF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321E67">
              <w:rPr>
                <w:bCs/>
                <w:color w:val="000000"/>
                <w:sz w:val="20"/>
                <w:szCs w:val="20"/>
              </w:rPr>
              <w:t>(прізвище та ініціали)</w:t>
            </w:r>
          </w:p>
        </w:tc>
      </w:tr>
      <w:tr w:rsidR="005E4A4E" w:rsidRPr="00321E67" w14:paraId="5D9734D4" w14:textId="77777777" w:rsidTr="009102EF">
        <w:trPr>
          <w:gridAfter w:val="1"/>
          <w:wAfter w:w="13" w:type="dxa"/>
        </w:trPr>
        <w:tc>
          <w:tcPr>
            <w:tcW w:w="2410" w:type="dxa"/>
            <w:shd w:val="clear" w:color="auto" w:fill="auto"/>
          </w:tcPr>
          <w:p w14:paraId="746E5E1C" w14:textId="77777777" w:rsidR="005E4A4E" w:rsidRPr="00321E67" w:rsidRDefault="005E4A4E" w:rsidP="009102EF">
            <w:pPr>
              <w:spacing w:line="240" w:lineRule="auto"/>
              <w:ind w:left="-104" w:firstLine="0"/>
              <w:rPr>
                <w:color w:val="000000"/>
                <w:szCs w:val="28"/>
              </w:rPr>
            </w:pPr>
            <w:r w:rsidRPr="00321E67">
              <w:rPr>
                <w:color w:val="000000"/>
                <w:szCs w:val="28"/>
              </w:rPr>
              <w:t>Викладач:</w:t>
            </w:r>
          </w:p>
        </w:tc>
        <w:tc>
          <w:tcPr>
            <w:tcW w:w="3686" w:type="dxa"/>
            <w:gridSpan w:val="2"/>
            <w:tcBorders>
              <w:bottom w:val="single" w:sz="4" w:space="0" w:color="auto"/>
            </w:tcBorders>
            <w:shd w:val="clear" w:color="auto" w:fill="auto"/>
          </w:tcPr>
          <w:p w14:paraId="491D4771" w14:textId="77777777" w:rsidR="005E4A4E" w:rsidRPr="00321E67" w:rsidRDefault="005E4A4E" w:rsidP="009102EF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</w:tc>
        <w:tc>
          <w:tcPr>
            <w:tcW w:w="3566" w:type="dxa"/>
            <w:tcBorders>
              <w:bottom w:val="single" w:sz="4" w:space="0" w:color="auto"/>
            </w:tcBorders>
            <w:shd w:val="clear" w:color="auto" w:fill="auto"/>
          </w:tcPr>
          <w:p w14:paraId="034A89DA" w14:textId="77777777" w:rsidR="005E4A4E" w:rsidRPr="00321E67" w:rsidRDefault="005E4A4E" w:rsidP="009102EF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 w:rsidRPr="00321E67">
              <w:rPr>
                <w:color w:val="000000"/>
                <w:szCs w:val="28"/>
              </w:rPr>
              <w:t>Шеїна Г.О</w:t>
            </w:r>
          </w:p>
        </w:tc>
      </w:tr>
      <w:tr w:rsidR="005E4A4E" w:rsidRPr="00321E67" w14:paraId="23605311" w14:textId="77777777" w:rsidTr="009102EF">
        <w:trPr>
          <w:gridAfter w:val="1"/>
          <w:wAfter w:w="13" w:type="dxa"/>
        </w:trPr>
        <w:tc>
          <w:tcPr>
            <w:tcW w:w="2410" w:type="dxa"/>
            <w:shd w:val="clear" w:color="auto" w:fill="auto"/>
          </w:tcPr>
          <w:p w14:paraId="0CD2918C" w14:textId="77777777" w:rsidR="005E4A4E" w:rsidRPr="00321E67" w:rsidRDefault="005E4A4E" w:rsidP="009102EF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</w:tc>
        <w:tc>
          <w:tcPr>
            <w:tcW w:w="1843" w:type="dxa"/>
            <w:tcBorders>
              <w:top w:val="single" w:sz="4" w:space="0" w:color="auto"/>
            </w:tcBorders>
            <w:shd w:val="clear" w:color="auto" w:fill="auto"/>
          </w:tcPr>
          <w:p w14:paraId="05265AE4" w14:textId="77777777" w:rsidR="005E4A4E" w:rsidRPr="00321E67" w:rsidRDefault="005E4A4E" w:rsidP="009102EF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321E67">
              <w:rPr>
                <w:bCs/>
                <w:color w:val="000000"/>
                <w:sz w:val="20"/>
                <w:szCs w:val="20"/>
              </w:rPr>
              <w:t>(дата)</w:t>
            </w:r>
          </w:p>
        </w:tc>
        <w:tc>
          <w:tcPr>
            <w:tcW w:w="1843" w:type="dxa"/>
            <w:tcBorders>
              <w:top w:val="single" w:sz="4" w:space="0" w:color="auto"/>
            </w:tcBorders>
            <w:shd w:val="clear" w:color="auto" w:fill="auto"/>
          </w:tcPr>
          <w:p w14:paraId="2B7984B1" w14:textId="77777777" w:rsidR="005E4A4E" w:rsidRPr="00321E67" w:rsidRDefault="005E4A4E" w:rsidP="009102EF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321E67">
              <w:rPr>
                <w:bCs/>
                <w:color w:val="000000"/>
                <w:sz w:val="20"/>
                <w:szCs w:val="20"/>
              </w:rPr>
              <w:t>(підпис)</w:t>
            </w:r>
          </w:p>
        </w:tc>
        <w:tc>
          <w:tcPr>
            <w:tcW w:w="3566" w:type="dxa"/>
            <w:shd w:val="clear" w:color="auto" w:fill="auto"/>
          </w:tcPr>
          <w:p w14:paraId="6FE4460D" w14:textId="77777777" w:rsidR="005E4A4E" w:rsidRPr="00321E67" w:rsidRDefault="005E4A4E" w:rsidP="009102EF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321E67">
              <w:rPr>
                <w:bCs/>
                <w:color w:val="000000"/>
                <w:sz w:val="20"/>
                <w:szCs w:val="20"/>
              </w:rPr>
              <w:t>(прізвище та ініціали)</w:t>
            </w:r>
          </w:p>
        </w:tc>
      </w:tr>
      <w:bookmarkEnd w:id="0"/>
    </w:tbl>
    <w:p w14:paraId="010DC706" w14:textId="29A25A0E" w:rsidR="00A3047E" w:rsidRPr="00321E67" w:rsidRDefault="00A3047E" w:rsidP="0045387E">
      <w:pPr>
        <w:spacing w:line="240" w:lineRule="auto"/>
        <w:ind w:firstLine="0"/>
        <w:jc w:val="center"/>
        <w:rPr>
          <w:color w:val="000000"/>
        </w:rPr>
        <w:sectPr w:rsidR="00A3047E" w:rsidRPr="00321E67" w:rsidSect="00D13C34">
          <w:pgSz w:w="11906" w:h="16838" w:code="9"/>
          <w:pgMar w:top="567" w:right="1134" w:bottom="567" w:left="1134" w:header="709" w:footer="709" w:gutter="0"/>
          <w:cols w:space="708"/>
          <w:docGrid w:linePitch="360"/>
        </w:sectPr>
      </w:pPr>
    </w:p>
    <w:p w14:paraId="490D65B8" w14:textId="5753A0E5" w:rsidR="005E763F" w:rsidRPr="005E763F" w:rsidRDefault="005E763F" w:rsidP="005E763F">
      <w:pPr>
        <w:ind w:firstLine="0"/>
        <w:jc w:val="center"/>
        <w:rPr>
          <w:szCs w:val="28"/>
          <w:lang w:bidi="ru-RU"/>
        </w:rPr>
      </w:pPr>
      <w:r w:rsidRPr="005E763F">
        <w:rPr>
          <w:b/>
          <w:szCs w:val="28"/>
        </w:rPr>
        <w:lastRenderedPageBreak/>
        <w:t>ЗМІСТ</w:t>
      </w:r>
    </w:p>
    <w:tbl>
      <w:tblPr>
        <w:tblStyle w:val="a6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63"/>
        <w:gridCol w:w="771"/>
      </w:tblGrid>
      <w:tr w:rsidR="005E763F" w:rsidRPr="005E763F" w14:paraId="6A0E0E38" w14:textId="77777777" w:rsidTr="009102EF">
        <w:tc>
          <w:tcPr>
            <w:tcW w:w="8663" w:type="dxa"/>
          </w:tcPr>
          <w:p w14:paraId="22042E2B" w14:textId="77777777" w:rsidR="005E763F" w:rsidRPr="005E763F" w:rsidRDefault="005E763F" w:rsidP="009102EF">
            <w:pPr>
              <w:pStyle w:val="6"/>
              <w:spacing w:before="0" w:line="360" w:lineRule="auto"/>
              <w:ind w:left="709" w:hanging="709"/>
              <w:jc w:val="both"/>
              <w:outlineLvl w:val="5"/>
              <w:rPr>
                <w:rFonts w:ascii="Times New Roman" w:hAnsi="Times New Roman"/>
                <w:bCs w:val="0"/>
                <w:sz w:val="28"/>
                <w:szCs w:val="28"/>
              </w:rPr>
            </w:pPr>
          </w:p>
        </w:tc>
        <w:tc>
          <w:tcPr>
            <w:tcW w:w="771" w:type="dxa"/>
          </w:tcPr>
          <w:p w14:paraId="156BF7CC" w14:textId="77777777" w:rsidR="005E763F" w:rsidRPr="005E763F" w:rsidRDefault="005E763F" w:rsidP="009102EF">
            <w:pPr>
              <w:pStyle w:val="6"/>
              <w:spacing w:before="0" w:line="360" w:lineRule="auto"/>
              <w:ind w:left="709" w:hanging="709"/>
              <w:jc w:val="both"/>
              <w:outlineLvl w:val="5"/>
              <w:rPr>
                <w:rFonts w:ascii="Times New Roman" w:hAnsi="Times New Roman"/>
                <w:bCs w:val="0"/>
                <w:sz w:val="28"/>
                <w:szCs w:val="28"/>
              </w:rPr>
            </w:pPr>
            <w:r w:rsidRPr="005E763F">
              <w:rPr>
                <w:rFonts w:ascii="Times New Roman" w:hAnsi="Times New Roman"/>
                <w:sz w:val="28"/>
                <w:szCs w:val="28"/>
              </w:rPr>
              <w:t>С.</w:t>
            </w:r>
          </w:p>
        </w:tc>
      </w:tr>
      <w:tr w:rsidR="005E763F" w:rsidRPr="005E763F" w14:paraId="34CB736F" w14:textId="77777777" w:rsidTr="009102EF">
        <w:tc>
          <w:tcPr>
            <w:tcW w:w="8663" w:type="dxa"/>
          </w:tcPr>
          <w:p w14:paraId="384474A1" w14:textId="77777777" w:rsidR="005E763F" w:rsidRPr="005E763F" w:rsidRDefault="006D599B" w:rsidP="009102EF">
            <w:pPr>
              <w:pStyle w:val="6"/>
              <w:spacing w:before="0" w:line="360" w:lineRule="auto"/>
              <w:ind w:left="709" w:hanging="709"/>
              <w:jc w:val="both"/>
              <w:outlineLvl w:val="5"/>
              <w:rPr>
                <w:rFonts w:ascii="Times New Roman" w:hAnsi="Times New Roman"/>
                <w:b w:val="0"/>
                <w:bCs w:val="0"/>
                <w:sz w:val="28"/>
                <w:szCs w:val="28"/>
              </w:rPr>
            </w:pPr>
            <w:hyperlink w:anchor="ВСТУП" w:history="1">
              <w:r w:rsidR="005E763F" w:rsidRPr="005E763F">
                <w:rPr>
                  <w:rStyle w:val="a7"/>
                  <w:rFonts w:ascii="Times New Roman" w:hAnsi="Times New Roman"/>
                  <w:b w:val="0"/>
                  <w:bCs w:val="0"/>
                  <w:color w:val="auto"/>
                  <w:sz w:val="28"/>
                  <w:szCs w:val="28"/>
                </w:rPr>
                <w:t>ВСТУП</w:t>
              </w:r>
            </w:hyperlink>
            <w:r w:rsidR="005E763F" w:rsidRPr="005E763F">
              <w:rPr>
                <w:rFonts w:ascii="Times New Roman" w:hAnsi="Times New Roman"/>
                <w:b w:val="0"/>
                <w:sz w:val="28"/>
                <w:szCs w:val="28"/>
              </w:rPr>
              <w:t xml:space="preserve"> . . . . . . . . . . . . . . . . . . . . . . . . . . . . . . . . . . . . . . . . . . . . . . . . . . . . . </w:t>
            </w:r>
          </w:p>
        </w:tc>
        <w:tc>
          <w:tcPr>
            <w:tcW w:w="771" w:type="dxa"/>
          </w:tcPr>
          <w:p w14:paraId="353B08C0" w14:textId="77777777" w:rsidR="005E763F" w:rsidRPr="004A4D10" w:rsidRDefault="005E763F" w:rsidP="009102EF">
            <w:pPr>
              <w:pStyle w:val="6"/>
              <w:spacing w:before="0" w:line="360" w:lineRule="auto"/>
              <w:ind w:left="709" w:hanging="709"/>
              <w:jc w:val="both"/>
              <w:outlineLvl w:val="5"/>
              <w:rPr>
                <w:rFonts w:ascii="Times New Roman" w:hAnsi="Times New Roman"/>
                <w:b w:val="0"/>
                <w:bCs w:val="0"/>
                <w:sz w:val="28"/>
                <w:szCs w:val="28"/>
              </w:rPr>
            </w:pPr>
            <w:r w:rsidRPr="004A4D10">
              <w:rPr>
                <w:rFonts w:ascii="Times New Roman" w:hAnsi="Times New Roman"/>
                <w:b w:val="0"/>
                <w:sz w:val="28"/>
                <w:szCs w:val="28"/>
              </w:rPr>
              <w:t>5</w:t>
            </w:r>
          </w:p>
        </w:tc>
      </w:tr>
      <w:tr w:rsidR="005E763F" w:rsidRPr="005E763F" w14:paraId="3E599301" w14:textId="77777777" w:rsidTr="009102EF">
        <w:tc>
          <w:tcPr>
            <w:tcW w:w="8663" w:type="dxa"/>
          </w:tcPr>
          <w:p w14:paraId="7C184050" w14:textId="77777777" w:rsidR="005E763F" w:rsidRPr="005E763F" w:rsidRDefault="005E763F" w:rsidP="009102EF">
            <w:pPr>
              <w:pStyle w:val="6"/>
              <w:spacing w:before="0" w:line="360" w:lineRule="auto"/>
              <w:ind w:left="709" w:hanging="709"/>
              <w:jc w:val="both"/>
              <w:outlineLvl w:val="5"/>
              <w:rPr>
                <w:rFonts w:ascii="Times New Roman" w:hAnsi="Times New Roman"/>
                <w:b w:val="0"/>
                <w:bCs w:val="0"/>
                <w:sz w:val="28"/>
                <w:szCs w:val="28"/>
              </w:rPr>
            </w:pPr>
            <w:r w:rsidRPr="005E763F">
              <w:rPr>
                <w:rFonts w:ascii="Times New Roman" w:hAnsi="Times New Roman"/>
                <w:b w:val="0"/>
                <w:sz w:val="28"/>
                <w:szCs w:val="28"/>
              </w:rPr>
              <w:t xml:space="preserve">1 </w:t>
            </w:r>
            <w:hyperlink w:anchor="ЗАВДАННЯ_КУРСОВОЇ" w:history="1">
              <w:r w:rsidRPr="005E763F">
                <w:rPr>
                  <w:rStyle w:val="a7"/>
                  <w:rFonts w:ascii="Times New Roman" w:hAnsi="Times New Roman"/>
                  <w:b w:val="0"/>
                  <w:bCs w:val="0"/>
                  <w:color w:val="auto"/>
                  <w:sz w:val="28"/>
                  <w:szCs w:val="28"/>
                </w:rPr>
                <w:t>ЗАВДАННЯ ДО КУРСОВОЇ РОБОТИ</w:t>
              </w:r>
            </w:hyperlink>
            <w:r w:rsidRPr="005E763F">
              <w:rPr>
                <w:rFonts w:ascii="Times New Roman" w:hAnsi="Times New Roman"/>
                <w:b w:val="0"/>
                <w:sz w:val="28"/>
                <w:szCs w:val="28"/>
              </w:rPr>
              <w:t xml:space="preserve">. . . . . . . . . . . . . . . . . . . . . . . . . . </w:t>
            </w:r>
          </w:p>
        </w:tc>
        <w:tc>
          <w:tcPr>
            <w:tcW w:w="771" w:type="dxa"/>
          </w:tcPr>
          <w:p w14:paraId="496838D8" w14:textId="77777777" w:rsidR="005E763F" w:rsidRPr="004A4D10" w:rsidRDefault="005E763F" w:rsidP="009102EF">
            <w:pPr>
              <w:pStyle w:val="6"/>
              <w:spacing w:before="0" w:line="360" w:lineRule="auto"/>
              <w:ind w:left="709" w:hanging="709"/>
              <w:jc w:val="both"/>
              <w:outlineLvl w:val="5"/>
              <w:rPr>
                <w:rFonts w:ascii="Times New Roman" w:hAnsi="Times New Roman"/>
                <w:b w:val="0"/>
                <w:bCs w:val="0"/>
                <w:sz w:val="28"/>
                <w:szCs w:val="28"/>
              </w:rPr>
            </w:pPr>
            <w:r w:rsidRPr="004A4D10">
              <w:rPr>
                <w:rFonts w:ascii="Times New Roman" w:hAnsi="Times New Roman"/>
                <w:b w:val="0"/>
                <w:sz w:val="28"/>
                <w:szCs w:val="28"/>
              </w:rPr>
              <w:t>6</w:t>
            </w:r>
          </w:p>
        </w:tc>
      </w:tr>
      <w:tr w:rsidR="005E763F" w:rsidRPr="005E763F" w14:paraId="22830C72" w14:textId="77777777" w:rsidTr="009102EF">
        <w:tc>
          <w:tcPr>
            <w:tcW w:w="8663" w:type="dxa"/>
          </w:tcPr>
          <w:p w14:paraId="0D6973B8" w14:textId="77777777" w:rsidR="005E763F" w:rsidRPr="005E763F" w:rsidRDefault="005E763F" w:rsidP="009102EF">
            <w:pPr>
              <w:pStyle w:val="6"/>
              <w:spacing w:before="0" w:line="360" w:lineRule="auto"/>
              <w:ind w:left="709" w:hanging="709"/>
              <w:jc w:val="both"/>
              <w:outlineLvl w:val="5"/>
              <w:rPr>
                <w:rFonts w:ascii="Times New Roman" w:hAnsi="Times New Roman"/>
                <w:b w:val="0"/>
                <w:bCs w:val="0"/>
                <w:sz w:val="28"/>
                <w:szCs w:val="28"/>
              </w:rPr>
            </w:pPr>
            <w:r w:rsidRPr="005E763F">
              <w:rPr>
                <w:rFonts w:ascii="Times New Roman" w:hAnsi="Times New Roman"/>
                <w:b w:val="0"/>
                <w:sz w:val="28"/>
                <w:szCs w:val="28"/>
              </w:rPr>
              <w:t xml:space="preserve">1.1 </w:t>
            </w:r>
            <w:hyperlink w:anchor="Розрахунок_трифазного_трансформатор" w:history="1">
              <w:r w:rsidRPr="005E763F">
                <w:rPr>
                  <w:rStyle w:val="a7"/>
                  <w:rFonts w:ascii="Times New Roman" w:hAnsi="Times New Roman"/>
                  <w:b w:val="0"/>
                  <w:bCs w:val="0"/>
                  <w:color w:val="auto"/>
                  <w:sz w:val="28"/>
                  <w:szCs w:val="28"/>
                </w:rPr>
                <w:t>Розрахунок трифазного трансформатора</w:t>
              </w:r>
            </w:hyperlink>
            <w:r w:rsidRPr="005E763F">
              <w:rPr>
                <w:rFonts w:ascii="Times New Roman" w:hAnsi="Times New Roman"/>
                <w:b w:val="0"/>
                <w:sz w:val="28"/>
                <w:szCs w:val="28"/>
              </w:rPr>
              <w:t xml:space="preserve">. . . . . . . . . . . . . . . . . . . . . . </w:t>
            </w:r>
          </w:p>
        </w:tc>
        <w:tc>
          <w:tcPr>
            <w:tcW w:w="771" w:type="dxa"/>
          </w:tcPr>
          <w:p w14:paraId="218911F8" w14:textId="77777777" w:rsidR="005E763F" w:rsidRPr="004A4D10" w:rsidRDefault="005E763F" w:rsidP="009102EF">
            <w:pPr>
              <w:pStyle w:val="6"/>
              <w:spacing w:before="0" w:line="360" w:lineRule="auto"/>
              <w:ind w:left="709" w:hanging="709"/>
              <w:jc w:val="both"/>
              <w:outlineLvl w:val="5"/>
              <w:rPr>
                <w:rFonts w:ascii="Times New Roman" w:hAnsi="Times New Roman"/>
                <w:b w:val="0"/>
                <w:bCs w:val="0"/>
                <w:sz w:val="28"/>
                <w:szCs w:val="28"/>
              </w:rPr>
            </w:pPr>
            <w:r w:rsidRPr="004A4D10">
              <w:rPr>
                <w:rFonts w:ascii="Times New Roman" w:hAnsi="Times New Roman"/>
                <w:b w:val="0"/>
                <w:sz w:val="28"/>
                <w:szCs w:val="28"/>
              </w:rPr>
              <w:t>6</w:t>
            </w:r>
          </w:p>
        </w:tc>
      </w:tr>
      <w:tr w:rsidR="005E763F" w:rsidRPr="005E763F" w14:paraId="43C85585" w14:textId="77777777" w:rsidTr="009102EF">
        <w:tc>
          <w:tcPr>
            <w:tcW w:w="8663" w:type="dxa"/>
          </w:tcPr>
          <w:p w14:paraId="1881317B" w14:textId="77777777" w:rsidR="005E763F" w:rsidRPr="005E763F" w:rsidRDefault="005E763F" w:rsidP="009102EF">
            <w:pPr>
              <w:pStyle w:val="6"/>
              <w:spacing w:before="0" w:line="360" w:lineRule="auto"/>
              <w:ind w:left="709" w:hanging="709"/>
              <w:jc w:val="both"/>
              <w:outlineLvl w:val="5"/>
              <w:rPr>
                <w:rFonts w:ascii="Times New Roman" w:hAnsi="Times New Roman"/>
                <w:b w:val="0"/>
                <w:bCs w:val="0"/>
                <w:sz w:val="28"/>
                <w:szCs w:val="28"/>
              </w:rPr>
            </w:pPr>
            <w:r w:rsidRPr="005E763F">
              <w:rPr>
                <w:rFonts w:ascii="Times New Roman" w:hAnsi="Times New Roman"/>
                <w:b w:val="0"/>
                <w:sz w:val="28"/>
                <w:szCs w:val="28"/>
              </w:rPr>
              <w:t xml:space="preserve">1.2 </w:t>
            </w:r>
            <w:hyperlink w:anchor="Розрахунок_двигуна_постійного_струму1_2_" w:history="1">
              <w:r w:rsidRPr="005E763F">
                <w:rPr>
                  <w:rStyle w:val="a7"/>
                  <w:rFonts w:ascii="Times New Roman" w:hAnsi="Times New Roman"/>
                  <w:b w:val="0"/>
                  <w:bCs w:val="0"/>
                  <w:color w:val="auto"/>
                  <w:sz w:val="28"/>
                  <w:szCs w:val="28"/>
                </w:rPr>
                <w:t>Розрахунок двигуна постійного струму</w:t>
              </w:r>
            </w:hyperlink>
            <w:r w:rsidRPr="005E763F">
              <w:rPr>
                <w:rFonts w:ascii="Times New Roman" w:hAnsi="Times New Roman"/>
                <w:b w:val="0"/>
                <w:sz w:val="28"/>
                <w:szCs w:val="28"/>
              </w:rPr>
              <w:t xml:space="preserve">. . . . . . . . . . . . . . . . . . . . . . . </w:t>
            </w:r>
          </w:p>
        </w:tc>
        <w:tc>
          <w:tcPr>
            <w:tcW w:w="771" w:type="dxa"/>
          </w:tcPr>
          <w:p w14:paraId="2F53FAC6" w14:textId="77777777" w:rsidR="005E763F" w:rsidRPr="004A4D10" w:rsidRDefault="005E763F" w:rsidP="009102EF">
            <w:pPr>
              <w:pStyle w:val="6"/>
              <w:spacing w:before="0" w:line="360" w:lineRule="auto"/>
              <w:ind w:left="709" w:hanging="709"/>
              <w:jc w:val="both"/>
              <w:outlineLvl w:val="5"/>
              <w:rPr>
                <w:rFonts w:ascii="Times New Roman" w:hAnsi="Times New Roman"/>
                <w:b w:val="0"/>
                <w:bCs w:val="0"/>
                <w:sz w:val="28"/>
                <w:szCs w:val="28"/>
              </w:rPr>
            </w:pPr>
            <w:r w:rsidRPr="004A4D10">
              <w:rPr>
                <w:rFonts w:ascii="Times New Roman" w:hAnsi="Times New Roman"/>
                <w:b w:val="0"/>
                <w:sz w:val="28"/>
                <w:szCs w:val="28"/>
              </w:rPr>
              <w:t>7</w:t>
            </w:r>
          </w:p>
        </w:tc>
      </w:tr>
      <w:tr w:rsidR="005E763F" w:rsidRPr="005E763F" w14:paraId="5E167470" w14:textId="77777777" w:rsidTr="009102EF">
        <w:tc>
          <w:tcPr>
            <w:tcW w:w="8663" w:type="dxa"/>
          </w:tcPr>
          <w:p w14:paraId="7785B61D" w14:textId="77777777" w:rsidR="005E763F" w:rsidRPr="005E763F" w:rsidRDefault="005E763F" w:rsidP="009102EF">
            <w:pPr>
              <w:pStyle w:val="6"/>
              <w:spacing w:before="0" w:line="360" w:lineRule="auto"/>
              <w:ind w:left="709" w:hanging="709"/>
              <w:jc w:val="both"/>
              <w:outlineLvl w:val="5"/>
              <w:rPr>
                <w:rFonts w:ascii="Times New Roman" w:hAnsi="Times New Roman"/>
                <w:b w:val="0"/>
                <w:bCs w:val="0"/>
                <w:sz w:val="28"/>
                <w:szCs w:val="28"/>
              </w:rPr>
            </w:pPr>
            <w:r w:rsidRPr="005E763F">
              <w:rPr>
                <w:rFonts w:ascii="Times New Roman" w:hAnsi="Times New Roman"/>
                <w:b w:val="0"/>
                <w:sz w:val="28"/>
                <w:szCs w:val="28"/>
              </w:rPr>
              <w:t xml:space="preserve">2 </w:t>
            </w:r>
            <w:hyperlink w:anchor="Розрахункова_частина" w:history="1">
              <w:r w:rsidRPr="005E763F">
                <w:rPr>
                  <w:rStyle w:val="a7"/>
                  <w:rFonts w:ascii="Times New Roman" w:hAnsi="Times New Roman"/>
                  <w:b w:val="0"/>
                  <w:bCs w:val="0"/>
                  <w:color w:val="auto"/>
                  <w:sz w:val="28"/>
                  <w:szCs w:val="28"/>
                </w:rPr>
                <w:t>РОЗРАХУНКОВА ЧАСТИНА</w:t>
              </w:r>
            </w:hyperlink>
            <w:r w:rsidRPr="005E763F">
              <w:rPr>
                <w:rFonts w:ascii="Times New Roman" w:hAnsi="Times New Roman"/>
                <w:b w:val="0"/>
                <w:sz w:val="28"/>
                <w:szCs w:val="28"/>
              </w:rPr>
              <w:t>. . . . . . . . . . . . . . . . . . . . . . . . . . . . . . . .</w:t>
            </w:r>
          </w:p>
        </w:tc>
        <w:tc>
          <w:tcPr>
            <w:tcW w:w="771" w:type="dxa"/>
          </w:tcPr>
          <w:p w14:paraId="5FA87ED4" w14:textId="77777777" w:rsidR="005E763F" w:rsidRPr="004A4D10" w:rsidRDefault="005E763F" w:rsidP="009102EF">
            <w:pPr>
              <w:pStyle w:val="6"/>
              <w:spacing w:before="0" w:line="360" w:lineRule="auto"/>
              <w:ind w:left="709" w:hanging="709"/>
              <w:jc w:val="both"/>
              <w:outlineLvl w:val="5"/>
              <w:rPr>
                <w:rFonts w:ascii="Times New Roman" w:hAnsi="Times New Roman"/>
                <w:b w:val="0"/>
                <w:bCs w:val="0"/>
                <w:sz w:val="28"/>
                <w:szCs w:val="28"/>
              </w:rPr>
            </w:pPr>
            <w:r w:rsidRPr="004A4D10">
              <w:rPr>
                <w:rFonts w:ascii="Times New Roman" w:hAnsi="Times New Roman"/>
                <w:b w:val="0"/>
                <w:sz w:val="28"/>
                <w:szCs w:val="28"/>
              </w:rPr>
              <w:t>8</w:t>
            </w:r>
          </w:p>
        </w:tc>
      </w:tr>
      <w:tr w:rsidR="005E763F" w:rsidRPr="005E763F" w14:paraId="3DEA760E" w14:textId="77777777" w:rsidTr="009102EF">
        <w:tc>
          <w:tcPr>
            <w:tcW w:w="8663" w:type="dxa"/>
          </w:tcPr>
          <w:p w14:paraId="1E7DDC55" w14:textId="77777777" w:rsidR="005E763F" w:rsidRPr="005E763F" w:rsidRDefault="005E763F" w:rsidP="009102EF">
            <w:pPr>
              <w:pStyle w:val="6"/>
              <w:spacing w:before="0" w:line="360" w:lineRule="auto"/>
              <w:ind w:left="709" w:hanging="709"/>
              <w:jc w:val="both"/>
              <w:outlineLvl w:val="5"/>
              <w:rPr>
                <w:rFonts w:ascii="Times New Roman" w:hAnsi="Times New Roman"/>
                <w:b w:val="0"/>
                <w:bCs w:val="0"/>
                <w:sz w:val="28"/>
                <w:szCs w:val="28"/>
              </w:rPr>
            </w:pPr>
            <w:r w:rsidRPr="005E763F">
              <w:rPr>
                <w:rFonts w:ascii="Times New Roman" w:hAnsi="Times New Roman"/>
                <w:b w:val="0"/>
                <w:sz w:val="28"/>
                <w:szCs w:val="28"/>
              </w:rPr>
              <w:t>2.</w:t>
            </w:r>
            <w:hyperlink w:anchor="Розрахунок_трансформатора" w:history="1">
              <w:r w:rsidRPr="005E763F">
                <w:rPr>
                  <w:rStyle w:val="a7"/>
                  <w:rFonts w:ascii="Times New Roman" w:hAnsi="Times New Roman"/>
                  <w:b w:val="0"/>
                  <w:bCs w:val="0"/>
                  <w:color w:val="auto"/>
                  <w:sz w:val="28"/>
                  <w:szCs w:val="28"/>
                </w:rPr>
                <w:t>1 Розрахунок трансформатора</w:t>
              </w:r>
            </w:hyperlink>
            <w:r w:rsidRPr="005E763F">
              <w:rPr>
                <w:rFonts w:ascii="Times New Roman" w:hAnsi="Times New Roman"/>
                <w:b w:val="0"/>
                <w:sz w:val="28"/>
                <w:szCs w:val="28"/>
              </w:rPr>
              <w:t xml:space="preserve">. . . . . . . . . . . . . . . . . . . . . . . . . . . . . . . . </w:t>
            </w:r>
          </w:p>
        </w:tc>
        <w:tc>
          <w:tcPr>
            <w:tcW w:w="771" w:type="dxa"/>
          </w:tcPr>
          <w:p w14:paraId="5D7A7514" w14:textId="77777777" w:rsidR="005E763F" w:rsidRPr="004A4D10" w:rsidRDefault="005E763F" w:rsidP="009102EF">
            <w:pPr>
              <w:pStyle w:val="6"/>
              <w:spacing w:before="0" w:line="360" w:lineRule="auto"/>
              <w:ind w:left="709" w:hanging="709"/>
              <w:jc w:val="both"/>
              <w:outlineLvl w:val="5"/>
              <w:rPr>
                <w:rFonts w:ascii="Times New Roman" w:hAnsi="Times New Roman"/>
                <w:b w:val="0"/>
                <w:bCs w:val="0"/>
                <w:sz w:val="28"/>
                <w:szCs w:val="28"/>
              </w:rPr>
            </w:pPr>
            <w:r w:rsidRPr="004A4D10">
              <w:rPr>
                <w:rFonts w:ascii="Times New Roman" w:hAnsi="Times New Roman"/>
                <w:b w:val="0"/>
                <w:sz w:val="28"/>
                <w:szCs w:val="28"/>
              </w:rPr>
              <w:t>8</w:t>
            </w:r>
          </w:p>
        </w:tc>
      </w:tr>
      <w:tr w:rsidR="005E763F" w:rsidRPr="005E763F" w14:paraId="7897F1C2" w14:textId="77777777" w:rsidTr="009102EF">
        <w:tc>
          <w:tcPr>
            <w:tcW w:w="8663" w:type="dxa"/>
          </w:tcPr>
          <w:p w14:paraId="66BFBF3D" w14:textId="77777777" w:rsidR="005E763F" w:rsidRPr="005E763F" w:rsidRDefault="005E763F" w:rsidP="009102EF">
            <w:pPr>
              <w:pStyle w:val="6"/>
              <w:spacing w:before="0" w:line="360" w:lineRule="auto"/>
              <w:ind w:left="709" w:hanging="709"/>
              <w:jc w:val="both"/>
              <w:outlineLvl w:val="5"/>
              <w:rPr>
                <w:rFonts w:ascii="Times New Roman" w:hAnsi="Times New Roman"/>
                <w:b w:val="0"/>
                <w:bCs w:val="0"/>
                <w:sz w:val="28"/>
                <w:szCs w:val="28"/>
              </w:rPr>
            </w:pPr>
            <w:r w:rsidRPr="005E763F">
              <w:rPr>
                <w:rFonts w:ascii="Times New Roman" w:hAnsi="Times New Roman"/>
                <w:b w:val="0"/>
                <w:sz w:val="28"/>
                <w:szCs w:val="28"/>
              </w:rPr>
              <w:t xml:space="preserve">2.1.1 </w:t>
            </w:r>
            <w:hyperlink w:anchor="a_2_1_1" w:history="1">
              <w:r w:rsidRPr="005E763F">
                <w:rPr>
                  <w:rStyle w:val="a7"/>
                  <w:rFonts w:ascii="Times New Roman" w:hAnsi="Times New Roman"/>
                  <w:b w:val="0"/>
                  <w:bCs w:val="0"/>
                  <w:color w:val="auto"/>
                  <w:sz w:val="28"/>
                  <w:szCs w:val="28"/>
                </w:rPr>
                <w:t>Визначення основних параметрів трансформатора</w:t>
              </w:r>
            </w:hyperlink>
            <w:r w:rsidRPr="005E763F">
              <w:rPr>
                <w:rFonts w:ascii="Times New Roman" w:hAnsi="Times New Roman"/>
                <w:b w:val="0"/>
                <w:sz w:val="28"/>
                <w:szCs w:val="28"/>
              </w:rPr>
              <w:t xml:space="preserve">. . . . . . . . . </w:t>
            </w:r>
          </w:p>
        </w:tc>
        <w:tc>
          <w:tcPr>
            <w:tcW w:w="771" w:type="dxa"/>
          </w:tcPr>
          <w:p w14:paraId="6518844A" w14:textId="77777777" w:rsidR="005E763F" w:rsidRPr="004A4D10" w:rsidRDefault="005E763F" w:rsidP="009102EF">
            <w:pPr>
              <w:pStyle w:val="6"/>
              <w:spacing w:before="0" w:line="360" w:lineRule="auto"/>
              <w:ind w:left="709" w:hanging="709"/>
              <w:jc w:val="both"/>
              <w:outlineLvl w:val="5"/>
              <w:rPr>
                <w:rFonts w:ascii="Times New Roman" w:hAnsi="Times New Roman"/>
                <w:b w:val="0"/>
                <w:bCs w:val="0"/>
                <w:sz w:val="28"/>
                <w:szCs w:val="28"/>
              </w:rPr>
            </w:pPr>
            <w:r w:rsidRPr="004A4D10">
              <w:rPr>
                <w:rFonts w:ascii="Times New Roman" w:hAnsi="Times New Roman"/>
                <w:b w:val="0"/>
                <w:sz w:val="28"/>
                <w:szCs w:val="28"/>
              </w:rPr>
              <w:t>8</w:t>
            </w:r>
          </w:p>
        </w:tc>
      </w:tr>
      <w:tr w:rsidR="005E763F" w:rsidRPr="005E763F" w14:paraId="4A2EBE92" w14:textId="77777777" w:rsidTr="009102EF">
        <w:tc>
          <w:tcPr>
            <w:tcW w:w="8663" w:type="dxa"/>
          </w:tcPr>
          <w:p w14:paraId="78228860" w14:textId="77777777" w:rsidR="005E763F" w:rsidRPr="005E763F" w:rsidRDefault="005E763F" w:rsidP="009102EF">
            <w:pPr>
              <w:pStyle w:val="6"/>
              <w:spacing w:before="0" w:line="360" w:lineRule="auto"/>
              <w:ind w:left="709" w:hanging="709"/>
              <w:jc w:val="both"/>
              <w:outlineLvl w:val="5"/>
              <w:rPr>
                <w:rFonts w:ascii="Times New Roman" w:hAnsi="Times New Roman"/>
                <w:b w:val="0"/>
                <w:bCs w:val="0"/>
                <w:sz w:val="28"/>
                <w:szCs w:val="28"/>
              </w:rPr>
            </w:pPr>
            <w:r w:rsidRPr="005E763F">
              <w:rPr>
                <w:rFonts w:ascii="Times New Roman" w:hAnsi="Times New Roman"/>
                <w:b w:val="0"/>
                <w:sz w:val="28"/>
                <w:szCs w:val="28"/>
              </w:rPr>
              <w:t xml:space="preserve">2.1.2 </w:t>
            </w:r>
            <w:hyperlink w:anchor="a_2_1_2" w:history="1">
              <w:r w:rsidRPr="005E763F">
                <w:rPr>
                  <w:rStyle w:val="a7"/>
                  <w:rFonts w:ascii="Times New Roman" w:hAnsi="Times New Roman"/>
                  <w:b w:val="0"/>
                  <w:bCs w:val="0"/>
                  <w:color w:val="auto"/>
                  <w:sz w:val="28"/>
                  <w:szCs w:val="28"/>
                </w:rPr>
                <w:t>Параметри схеми заміщення</w:t>
              </w:r>
            </w:hyperlink>
            <w:r w:rsidRPr="005E763F">
              <w:rPr>
                <w:rFonts w:ascii="Times New Roman" w:hAnsi="Times New Roman"/>
                <w:b w:val="0"/>
                <w:sz w:val="28"/>
                <w:szCs w:val="28"/>
              </w:rPr>
              <w:t xml:space="preserve">. . . . . . . . . . . . . . . . . . . . . . . . . . . </w:t>
            </w:r>
          </w:p>
        </w:tc>
        <w:tc>
          <w:tcPr>
            <w:tcW w:w="771" w:type="dxa"/>
          </w:tcPr>
          <w:p w14:paraId="5FD6B01A" w14:textId="77777777" w:rsidR="005E763F" w:rsidRPr="004A4D10" w:rsidRDefault="005E763F" w:rsidP="009102EF">
            <w:pPr>
              <w:pStyle w:val="6"/>
              <w:spacing w:before="0" w:line="360" w:lineRule="auto"/>
              <w:ind w:left="709" w:hanging="709"/>
              <w:jc w:val="both"/>
              <w:outlineLvl w:val="5"/>
              <w:rPr>
                <w:rFonts w:ascii="Times New Roman" w:hAnsi="Times New Roman"/>
                <w:b w:val="0"/>
                <w:bCs w:val="0"/>
                <w:sz w:val="28"/>
                <w:szCs w:val="28"/>
              </w:rPr>
            </w:pPr>
            <w:r w:rsidRPr="004A4D10">
              <w:rPr>
                <w:rFonts w:ascii="Times New Roman" w:hAnsi="Times New Roman"/>
                <w:b w:val="0"/>
                <w:sz w:val="28"/>
                <w:szCs w:val="28"/>
              </w:rPr>
              <w:t>12</w:t>
            </w:r>
          </w:p>
        </w:tc>
      </w:tr>
      <w:tr w:rsidR="005E763F" w:rsidRPr="005E763F" w14:paraId="48029977" w14:textId="77777777" w:rsidTr="009102EF">
        <w:tc>
          <w:tcPr>
            <w:tcW w:w="8663" w:type="dxa"/>
          </w:tcPr>
          <w:p w14:paraId="7E51BACE" w14:textId="77777777" w:rsidR="005E763F" w:rsidRPr="005E763F" w:rsidRDefault="005E763F" w:rsidP="009102EF">
            <w:pPr>
              <w:pStyle w:val="6"/>
              <w:spacing w:before="0" w:line="360" w:lineRule="auto"/>
              <w:ind w:left="709" w:hanging="709"/>
              <w:jc w:val="both"/>
              <w:outlineLvl w:val="5"/>
              <w:rPr>
                <w:rFonts w:ascii="Times New Roman" w:hAnsi="Times New Roman"/>
                <w:b w:val="0"/>
                <w:bCs w:val="0"/>
                <w:sz w:val="28"/>
                <w:szCs w:val="28"/>
              </w:rPr>
            </w:pPr>
            <w:r w:rsidRPr="005E763F">
              <w:rPr>
                <w:rFonts w:ascii="Times New Roman" w:hAnsi="Times New Roman"/>
                <w:b w:val="0"/>
                <w:sz w:val="28"/>
                <w:szCs w:val="28"/>
              </w:rPr>
              <w:t xml:space="preserve">2.1.3 </w:t>
            </w:r>
            <w:hyperlink w:anchor="a_2_1_3" w:history="1">
              <w:r w:rsidRPr="005E763F">
                <w:rPr>
                  <w:rStyle w:val="a7"/>
                  <w:rFonts w:ascii="Times New Roman" w:hAnsi="Times New Roman"/>
                  <w:b w:val="0"/>
                  <w:bCs w:val="0"/>
                  <w:color w:val="auto"/>
                  <w:sz w:val="28"/>
                  <w:szCs w:val="28"/>
                </w:rPr>
                <w:t>Розрахунок залежності ККД від завантаження η(β)</w:t>
              </w:r>
            </w:hyperlink>
            <w:r w:rsidRPr="005E763F">
              <w:rPr>
                <w:rFonts w:ascii="Times New Roman" w:hAnsi="Times New Roman"/>
                <w:b w:val="0"/>
                <w:sz w:val="28"/>
                <w:szCs w:val="28"/>
              </w:rPr>
              <w:t xml:space="preserve"> . . . . . . . . </w:t>
            </w:r>
          </w:p>
        </w:tc>
        <w:tc>
          <w:tcPr>
            <w:tcW w:w="771" w:type="dxa"/>
          </w:tcPr>
          <w:p w14:paraId="207873E3" w14:textId="77777777" w:rsidR="005E763F" w:rsidRPr="004A4D10" w:rsidRDefault="005E763F" w:rsidP="009102EF">
            <w:pPr>
              <w:pStyle w:val="6"/>
              <w:spacing w:before="0" w:line="360" w:lineRule="auto"/>
              <w:ind w:left="709" w:hanging="709"/>
              <w:jc w:val="both"/>
              <w:outlineLvl w:val="5"/>
              <w:rPr>
                <w:rFonts w:ascii="Times New Roman" w:hAnsi="Times New Roman"/>
                <w:b w:val="0"/>
                <w:bCs w:val="0"/>
                <w:sz w:val="28"/>
                <w:szCs w:val="28"/>
              </w:rPr>
            </w:pPr>
            <w:r w:rsidRPr="004A4D10">
              <w:rPr>
                <w:rFonts w:ascii="Times New Roman" w:hAnsi="Times New Roman"/>
                <w:b w:val="0"/>
                <w:sz w:val="28"/>
                <w:szCs w:val="28"/>
              </w:rPr>
              <w:t>13</w:t>
            </w:r>
          </w:p>
        </w:tc>
      </w:tr>
      <w:tr w:rsidR="005E763F" w:rsidRPr="005E763F" w14:paraId="2D8FE617" w14:textId="77777777" w:rsidTr="009102EF">
        <w:tc>
          <w:tcPr>
            <w:tcW w:w="8663" w:type="dxa"/>
          </w:tcPr>
          <w:p w14:paraId="26C64771" w14:textId="77777777" w:rsidR="005E763F" w:rsidRPr="005E763F" w:rsidRDefault="005E763F" w:rsidP="009102EF">
            <w:pPr>
              <w:pStyle w:val="6"/>
              <w:spacing w:before="0" w:line="360" w:lineRule="auto"/>
              <w:ind w:left="709" w:hanging="709"/>
              <w:jc w:val="both"/>
              <w:outlineLvl w:val="5"/>
              <w:rPr>
                <w:rFonts w:ascii="Times New Roman" w:hAnsi="Times New Roman"/>
                <w:b w:val="0"/>
                <w:bCs w:val="0"/>
                <w:sz w:val="28"/>
                <w:szCs w:val="28"/>
              </w:rPr>
            </w:pPr>
            <w:r w:rsidRPr="005E763F">
              <w:rPr>
                <w:rFonts w:ascii="Times New Roman" w:hAnsi="Times New Roman"/>
                <w:b w:val="0"/>
                <w:sz w:val="28"/>
                <w:szCs w:val="28"/>
              </w:rPr>
              <w:t xml:space="preserve">2.1.4 </w:t>
            </w:r>
            <w:hyperlink w:anchor="a_2_1_4" w:history="1">
              <w:r w:rsidRPr="005E763F">
                <w:rPr>
                  <w:rStyle w:val="a7"/>
                  <w:rFonts w:ascii="Times New Roman" w:hAnsi="Times New Roman"/>
                  <w:b w:val="0"/>
                  <w:bCs w:val="0"/>
                  <w:color w:val="auto"/>
                  <w:sz w:val="28"/>
                  <w:szCs w:val="28"/>
                </w:rPr>
                <w:t xml:space="preserve">Розрахунок зовнішньої характеристики </w:t>
              </w:r>
              <w:r w:rsidRPr="005E763F">
                <w:rPr>
                  <w:rStyle w:val="a7"/>
                  <w:rFonts w:ascii="Times New Roman" w:hAnsi="Times New Roman"/>
                  <w:b w:val="0"/>
                  <w:bCs w:val="0"/>
                  <w:i/>
                  <w:color w:val="auto"/>
                  <w:sz w:val="28"/>
                  <w:szCs w:val="28"/>
                </w:rPr>
                <w:t>U</w:t>
              </w:r>
              <w:r w:rsidRPr="005E763F">
                <w:rPr>
                  <w:rStyle w:val="a7"/>
                  <w:rFonts w:ascii="Times New Roman" w:hAnsi="Times New Roman"/>
                  <w:b w:val="0"/>
                  <w:bCs w:val="0"/>
                  <w:i/>
                  <w:color w:val="auto"/>
                  <w:sz w:val="28"/>
                  <w:szCs w:val="28"/>
                  <w:vertAlign w:val="subscript"/>
                </w:rPr>
                <w:t>2</w:t>
              </w:r>
              <w:r w:rsidRPr="005E763F">
                <w:rPr>
                  <w:rStyle w:val="a7"/>
                  <w:rFonts w:ascii="Times New Roman" w:hAnsi="Times New Roman"/>
                  <w:b w:val="0"/>
                  <w:bCs w:val="0"/>
                  <w:i/>
                  <w:color w:val="auto"/>
                  <w:sz w:val="28"/>
                  <w:szCs w:val="28"/>
                </w:rPr>
                <w:t>(I</w:t>
              </w:r>
              <w:r w:rsidRPr="005E763F">
                <w:rPr>
                  <w:rStyle w:val="a7"/>
                  <w:rFonts w:ascii="Times New Roman" w:hAnsi="Times New Roman"/>
                  <w:b w:val="0"/>
                  <w:bCs w:val="0"/>
                  <w:i/>
                  <w:color w:val="auto"/>
                  <w:sz w:val="28"/>
                  <w:szCs w:val="28"/>
                  <w:vertAlign w:val="subscript"/>
                </w:rPr>
                <w:t>2</w:t>
              </w:r>
              <w:r w:rsidRPr="005E763F">
                <w:rPr>
                  <w:rStyle w:val="a7"/>
                  <w:rFonts w:ascii="Times New Roman" w:hAnsi="Times New Roman"/>
                  <w:b w:val="0"/>
                  <w:bCs w:val="0"/>
                  <w:i/>
                  <w:color w:val="auto"/>
                  <w:sz w:val="28"/>
                  <w:szCs w:val="28"/>
                </w:rPr>
                <w:t>)</w:t>
              </w:r>
            </w:hyperlink>
            <w:r w:rsidRPr="005E763F">
              <w:rPr>
                <w:rFonts w:ascii="Times New Roman" w:hAnsi="Times New Roman"/>
                <w:b w:val="0"/>
                <w:sz w:val="28"/>
                <w:szCs w:val="28"/>
              </w:rPr>
              <w:t xml:space="preserve"> . . . . . . . . . . . . </w:t>
            </w:r>
          </w:p>
        </w:tc>
        <w:tc>
          <w:tcPr>
            <w:tcW w:w="771" w:type="dxa"/>
          </w:tcPr>
          <w:p w14:paraId="1FAF9265" w14:textId="77777777" w:rsidR="005E763F" w:rsidRPr="004A4D10" w:rsidRDefault="005E763F" w:rsidP="009102EF">
            <w:pPr>
              <w:pStyle w:val="6"/>
              <w:spacing w:before="0" w:line="360" w:lineRule="auto"/>
              <w:ind w:left="709" w:hanging="709"/>
              <w:jc w:val="both"/>
              <w:outlineLvl w:val="5"/>
              <w:rPr>
                <w:rFonts w:ascii="Times New Roman" w:hAnsi="Times New Roman"/>
                <w:b w:val="0"/>
                <w:bCs w:val="0"/>
                <w:sz w:val="28"/>
                <w:szCs w:val="28"/>
              </w:rPr>
            </w:pPr>
            <w:r w:rsidRPr="004A4D10">
              <w:rPr>
                <w:rFonts w:ascii="Times New Roman" w:hAnsi="Times New Roman"/>
                <w:b w:val="0"/>
                <w:sz w:val="28"/>
                <w:szCs w:val="28"/>
              </w:rPr>
              <w:t>14</w:t>
            </w:r>
          </w:p>
        </w:tc>
      </w:tr>
      <w:tr w:rsidR="005E763F" w:rsidRPr="005E763F" w14:paraId="6D1BF475" w14:textId="77777777" w:rsidTr="009102EF">
        <w:tc>
          <w:tcPr>
            <w:tcW w:w="8663" w:type="dxa"/>
          </w:tcPr>
          <w:p w14:paraId="047AB915" w14:textId="77777777" w:rsidR="005E763F" w:rsidRPr="005E763F" w:rsidRDefault="005E763F" w:rsidP="009102EF">
            <w:pPr>
              <w:pStyle w:val="6"/>
              <w:spacing w:before="0" w:line="360" w:lineRule="auto"/>
              <w:ind w:left="709" w:hanging="709"/>
              <w:jc w:val="both"/>
              <w:outlineLvl w:val="5"/>
              <w:rPr>
                <w:rFonts w:ascii="Times New Roman" w:hAnsi="Times New Roman"/>
                <w:b w:val="0"/>
                <w:bCs w:val="0"/>
                <w:sz w:val="28"/>
                <w:szCs w:val="28"/>
              </w:rPr>
            </w:pPr>
            <w:r w:rsidRPr="005E763F">
              <w:rPr>
                <w:rFonts w:ascii="Times New Roman" w:hAnsi="Times New Roman"/>
                <w:b w:val="0"/>
                <w:sz w:val="28"/>
                <w:szCs w:val="28"/>
              </w:rPr>
              <w:t xml:space="preserve">2.1.5 </w:t>
            </w:r>
            <w:hyperlink w:anchor="a_2_1_5" w:history="1">
              <w:r w:rsidRPr="005E763F">
                <w:rPr>
                  <w:rStyle w:val="a7"/>
                  <w:rFonts w:ascii="Times New Roman" w:hAnsi="Times New Roman"/>
                  <w:b w:val="0"/>
                  <w:bCs w:val="0"/>
                  <w:color w:val="auto"/>
                  <w:sz w:val="28"/>
                  <w:szCs w:val="28"/>
                </w:rPr>
                <w:t>Схеми вмикання трансформатора</w:t>
              </w:r>
            </w:hyperlink>
            <w:r w:rsidRPr="005E763F">
              <w:rPr>
                <w:rFonts w:ascii="Times New Roman" w:hAnsi="Times New Roman"/>
                <w:b w:val="0"/>
                <w:sz w:val="28"/>
                <w:szCs w:val="28"/>
              </w:rPr>
              <w:t xml:space="preserve">. . . . . . . . . . . . . . . . . . . . . . . </w:t>
            </w:r>
          </w:p>
        </w:tc>
        <w:tc>
          <w:tcPr>
            <w:tcW w:w="771" w:type="dxa"/>
          </w:tcPr>
          <w:p w14:paraId="731AFAFF" w14:textId="77777777" w:rsidR="005E763F" w:rsidRPr="004A4D10" w:rsidRDefault="005E763F" w:rsidP="009102EF">
            <w:pPr>
              <w:pStyle w:val="6"/>
              <w:spacing w:before="0" w:line="360" w:lineRule="auto"/>
              <w:ind w:left="709" w:hanging="709"/>
              <w:jc w:val="both"/>
              <w:outlineLvl w:val="5"/>
              <w:rPr>
                <w:rFonts w:ascii="Times New Roman" w:hAnsi="Times New Roman"/>
                <w:b w:val="0"/>
                <w:bCs w:val="0"/>
                <w:sz w:val="28"/>
                <w:szCs w:val="28"/>
              </w:rPr>
            </w:pPr>
            <w:r w:rsidRPr="004A4D10">
              <w:rPr>
                <w:rFonts w:ascii="Times New Roman" w:hAnsi="Times New Roman"/>
                <w:b w:val="0"/>
                <w:sz w:val="28"/>
                <w:szCs w:val="28"/>
              </w:rPr>
              <w:t>18</w:t>
            </w:r>
          </w:p>
        </w:tc>
      </w:tr>
      <w:tr w:rsidR="005E763F" w:rsidRPr="005E763F" w14:paraId="290A7269" w14:textId="77777777" w:rsidTr="009102EF">
        <w:tc>
          <w:tcPr>
            <w:tcW w:w="8663" w:type="dxa"/>
          </w:tcPr>
          <w:p w14:paraId="647E1507" w14:textId="77777777" w:rsidR="005E763F" w:rsidRPr="005E763F" w:rsidRDefault="005E763F" w:rsidP="009102EF">
            <w:pPr>
              <w:pStyle w:val="6"/>
              <w:spacing w:before="0" w:line="360" w:lineRule="auto"/>
              <w:ind w:left="709" w:hanging="709"/>
              <w:jc w:val="both"/>
              <w:outlineLvl w:val="5"/>
              <w:rPr>
                <w:rFonts w:ascii="Times New Roman" w:hAnsi="Times New Roman"/>
                <w:b w:val="0"/>
                <w:bCs w:val="0"/>
                <w:sz w:val="28"/>
                <w:szCs w:val="28"/>
              </w:rPr>
            </w:pPr>
            <w:r w:rsidRPr="005E763F">
              <w:rPr>
                <w:rFonts w:ascii="Times New Roman" w:hAnsi="Times New Roman"/>
                <w:b w:val="0"/>
                <w:caps/>
                <w:sz w:val="28"/>
                <w:szCs w:val="28"/>
              </w:rPr>
              <w:t xml:space="preserve">2.2 </w:t>
            </w:r>
            <w:hyperlink w:anchor="a_2_2" w:history="1">
              <w:r w:rsidRPr="005E763F">
                <w:rPr>
                  <w:rStyle w:val="a7"/>
                  <w:rFonts w:ascii="Times New Roman" w:hAnsi="Times New Roman"/>
                  <w:b w:val="0"/>
                  <w:bCs w:val="0"/>
                  <w:caps/>
                  <w:color w:val="auto"/>
                  <w:sz w:val="28"/>
                  <w:szCs w:val="28"/>
                </w:rPr>
                <w:t>Р</w:t>
              </w:r>
              <w:r w:rsidRPr="005E763F">
                <w:rPr>
                  <w:rStyle w:val="a7"/>
                  <w:rFonts w:ascii="Times New Roman" w:hAnsi="Times New Roman"/>
                  <w:b w:val="0"/>
                  <w:bCs w:val="0"/>
                  <w:color w:val="auto"/>
                  <w:sz w:val="28"/>
                  <w:szCs w:val="28"/>
                </w:rPr>
                <w:t>озрахунок двигуна постійного струму</w:t>
              </w:r>
            </w:hyperlink>
            <w:r w:rsidRPr="005E763F">
              <w:rPr>
                <w:rFonts w:ascii="Times New Roman" w:hAnsi="Times New Roman"/>
                <w:b w:val="0"/>
                <w:sz w:val="28"/>
                <w:szCs w:val="28"/>
              </w:rPr>
              <w:t xml:space="preserve">. . . . . . . . . . . . . . . . . . . . . . . </w:t>
            </w:r>
          </w:p>
        </w:tc>
        <w:tc>
          <w:tcPr>
            <w:tcW w:w="771" w:type="dxa"/>
          </w:tcPr>
          <w:p w14:paraId="53F9965E" w14:textId="77777777" w:rsidR="005E763F" w:rsidRPr="004A4D10" w:rsidRDefault="005E763F" w:rsidP="009102EF">
            <w:pPr>
              <w:pStyle w:val="6"/>
              <w:spacing w:before="0" w:line="360" w:lineRule="auto"/>
              <w:ind w:left="709" w:hanging="709"/>
              <w:jc w:val="both"/>
              <w:outlineLvl w:val="5"/>
              <w:rPr>
                <w:rFonts w:ascii="Times New Roman" w:hAnsi="Times New Roman"/>
                <w:b w:val="0"/>
                <w:bCs w:val="0"/>
                <w:sz w:val="28"/>
                <w:szCs w:val="28"/>
              </w:rPr>
            </w:pPr>
            <w:r w:rsidRPr="004A4D10">
              <w:rPr>
                <w:rFonts w:ascii="Times New Roman" w:hAnsi="Times New Roman"/>
                <w:b w:val="0"/>
                <w:sz w:val="28"/>
                <w:szCs w:val="28"/>
              </w:rPr>
              <w:t>20</w:t>
            </w:r>
          </w:p>
        </w:tc>
      </w:tr>
      <w:tr w:rsidR="005E763F" w:rsidRPr="005E763F" w14:paraId="0F6C8582" w14:textId="77777777" w:rsidTr="009102EF">
        <w:tc>
          <w:tcPr>
            <w:tcW w:w="8663" w:type="dxa"/>
          </w:tcPr>
          <w:p w14:paraId="10D3ECF4" w14:textId="77777777" w:rsidR="005E763F" w:rsidRPr="005E763F" w:rsidRDefault="005E763F" w:rsidP="009102EF">
            <w:pPr>
              <w:pStyle w:val="6"/>
              <w:spacing w:before="0" w:line="360" w:lineRule="auto"/>
              <w:ind w:left="709" w:hanging="709"/>
              <w:jc w:val="both"/>
              <w:outlineLvl w:val="5"/>
              <w:rPr>
                <w:rFonts w:ascii="Times New Roman" w:hAnsi="Times New Roman"/>
                <w:b w:val="0"/>
                <w:bCs w:val="0"/>
                <w:sz w:val="28"/>
                <w:szCs w:val="28"/>
              </w:rPr>
            </w:pPr>
            <w:r w:rsidRPr="005E763F">
              <w:rPr>
                <w:rFonts w:ascii="Times New Roman" w:hAnsi="Times New Roman"/>
                <w:b w:val="0"/>
                <w:sz w:val="28"/>
                <w:szCs w:val="28"/>
              </w:rPr>
              <w:t>2.2.</w:t>
            </w:r>
            <w:hyperlink w:anchor="a_2_2_1" w:history="1">
              <w:r w:rsidRPr="005E763F">
                <w:rPr>
                  <w:rStyle w:val="a7"/>
                  <w:rFonts w:ascii="Times New Roman" w:hAnsi="Times New Roman"/>
                  <w:b w:val="0"/>
                  <w:bCs w:val="0"/>
                  <w:color w:val="auto"/>
                  <w:sz w:val="28"/>
                  <w:szCs w:val="28"/>
                </w:rPr>
                <w:t>1 Розрахунок параметрів двигуна, схема вмикання</w:t>
              </w:r>
            </w:hyperlink>
            <w:r w:rsidRPr="005E763F">
              <w:rPr>
                <w:rFonts w:ascii="Times New Roman" w:hAnsi="Times New Roman"/>
                <w:b w:val="0"/>
                <w:sz w:val="28"/>
                <w:szCs w:val="28"/>
              </w:rPr>
              <w:t xml:space="preserve">. . . . . . . . . . </w:t>
            </w:r>
          </w:p>
        </w:tc>
        <w:tc>
          <w:tcPr>
            <w:tcW w:w="771" w:type="dxa"/>
          </w:tcPr>
          <w:p w14:paraId="2D361912" w14:textId="77777777" w:rsidR="005E763F" w:rsidRPr="004A4D10" w:rsidRDefault="005E763F" w:rsidP="009102EF">
            <w:pPr>
              <w:pStyle w:val="6"/>
              <w:spacing w:before="0" w:line="360" w:lineRule="auto"/>
              <w:ind w:left="709" w:hanging="709"/>
              <w:jc w:val="both"/>
              <w:outlineLvl w:val="5"/>
              <w:rPr>
                <w:rFonts w:ascii="Times New Roman" w:hAnsi="Times New Roman"/>
                <w:b w:val="0"/>
                <w:bCs w:val="0"/>
                <w:sz w:val="28"/>
                <w:szCs w:val="28"/>
              </w:rPr>
            </w:pPr>
            <w:r w:rsidRPr="004A4D10">
              <w:rPr>
                <w:rFonts w:ascii="Times New Roman" w:hAnsi="Times New Roman"/>
                <w:b w:val="0"/>
                <w:sz w:val="28"/>
                <w:szCs w:val="28"/>
              </w:rPr>
              <w:t>20</w:t>
            </w:r>
          </w:p>
        </w:tc>
      </w:tr>
      <w:tr w:rsidR="005E763F" w:rsidRPr="005E763F" w14:paraId="456E9F11" w14:textId="77777777" w:rsidTr="009102EF">
        <w:tc>
          <w:tcPr>
            <w:tcW w:w="8663" w:type="dxa"/>
          </w:tcPr>
          <w:p w14:paraId="514A8805" w14:textId="77777777" w:rsidR="005E763F" w:rsidRPr="005E763F" w:rsidRDefault="005E763F" w:rsidP="009102EF">
            <w:pPr>
              <w:pStyle w:val="6"/>
              <w:spacing w:before="0" w:line="360" w:lineRule="auto"/>
              <w:ind w:left="709" w:hanging="709"/>
              <w:jc w:val="both"/>
              <w:outlineLvl w:val="5"/>
              <w:rPr>
                <w:rFonts w:ascii="Times New Roman" w:hAnsi="Times New Roman"/>
                <w:b w:val="0"/>
                <w:bCs w:val="0"/>
                <w:sz w:val="28"/>
                <w:szCs w:val="28"/>
              </w:rPr>
            </w:pPr>
            <w:r w:rsidRPr="005E763F">
              <w:rPr>
                <w:rFonts w:ascii="Times New Roman" w:hAnsi="Times New Roman"/>
                <w:b w:val="0"/>
                <w:sz w:val="28"/>
                <w:szCs w:val="28"/>
              </w:rPr>
              <w:t xml:space="preserve">2.2.2 </w:t>
            </w:r>
            <w:hyperlink w:anchor="a_2_2_2" w:history="1">
              <w:r w:rsidRPr="005E763F">
                <w:rPr>
                  <w:rStyle w:val="a7"/>
                  <w:rFonts w:ascii="Times New Roman" w:hAnsi="Times New Roman"/>
                  <w:b w:val="0"/>
                  <w:bCs w:val="0"/>
                  <w:color w:val="auto"/>
                  <w:sz w:val="28"/>
                  <w:szCs w:val="28"/>
                </w:rPr>
                <w:t>Режими роботи двигуна</w:t>
              </w:r>
            </w:hyperlink>
            <w:r w:rsidRPr="005E763F">
              <w:rPr>
                <w:rFonts w:ascii="Times New Roman" w:hAnsi="Times New Roman"/>
                <w:b w:val="0"/>
                <w:sz w:val="28"/>
                <w:szCs w:val="28"/>
              </w:rPr>
              <w:t xml:space="preserve">. . . . . . . . . . . . . . . . . . . . . . . . . </w:t>
            </w:r>
          </w:p>
        </w:tc>
        <w:tc>
          <w:tcPr>
            <w:tcW w:w="771" w:type="dxa"/>
          </w:tcPr>
          <w:p w14:paraId="3350FFB5" w14:textId="77777777" w:rsidR="005E763F" w:rsidRPr="004A4D10" w:rsidRDefault="005E763F" w:rsidP="009102EF">
            <w:pPr>
              <w:pStyle w:val="6"/>
              <w:spacing w:before="0" w:line="360" w:lineRule="auto"/>
              <w:ind w:left="709" w:hanging="709"/>
              <w:jc w:val="both"/>
              <w:outlineLvl w:val="5"/>
              <w:rPr>
                <w:rFonts w:ascii="Times New Roman" w:hAnsi="Times New Roman"/>
                <w:b w:val="0"/>
                <w:bCs w:val="0"/>
                <w:sz w:val="28"/>
                <w:szCs w:val="28"/>
              </w:rPr>
            </w:pPr>
            <w:r w:rsidRPr="004A4D10">
              <w:rPr>
                <w:rFonts w:ascii="Times New Roman" w:hAnsi="Times New Roman"/>
                <w:b w:val="0"/>
                <w:sz w:val="28"/>
                <w:szCs w:val="28"/>
              </w:rPr>
              <w:t>21</w:t>
            </w:r>
          </w:p>
        </w:tc>
      </w:tr>
      <w:tr w:rsidR="005E763F" w:rsidRPr="005E763F" w14:paraId="4A5F11F8" w14:textId="77777777" w:rsidTr="009102EF">
        <w:tc>
          <w:tcPr>
            <w:tcW w:w="8663" w:type="dxa"/>
          </w:tcPr>
          <w:p w14:paraId="3FD920A0" w14:textId="77777777" w:rsidR="005E763F" w:rsidRPr="005E763F" w:rsidRDefault="005E763F" w:rsidP="009102EF">
            <w:pPr>
              <w:pStyle w:val="6"/>
              <w:spacing w:before="0" w:line="360" w:lineRule="auto"/>
              <w:ind w:left="709" w:hanging="709"/>
              <w:jc w:val="both"/>
              <w:outlineLvl w:val="5"/>
              <w:rPr>
                <w:rFonts w:ascii="Times New Roman" w:hAnsi="Times New Roman"/>
                <w:b w:val="0"/>
                <w:bCs w:val="0"/>
                <w:sz w:val="28"/>
                <w:szCs w:val="28"/>
              </w:rPr>
            </w:pPr>
            <w:r w:rsidRPr="005E763F">
              <w:rPr>
                <w:rFonts w:ascii="Times New Roman" w:hAnsi="Times New Roman"/>
                <w:b w:val="0"/>
                <w:sz w:val="28"/>
                <w:szCs w:val="28"/>
              </w:rPr>
              <w:t xml:space="preserve">2.2.3 </w:t>
            </w:r>
            <w:hyperlink w:anchor="a_2_2_3" w:history="1">
              <w:r w:rsidRPr="005E763F">
                <w:rPr>
                  <w:rStyle w:val="a7"/>
                  <w:rFonts w:ascii="Times New Roman" w:hAnsi="Times New Roman"/>
                  <w:b w:val="0"/>
                  <w:bCs w:val="0"/>
                  <w:color w:val="auto"/>
                  <w:sz w:val="28"/>
                  <w:szCs w:val="28"/>
                </w:rPr>
                <w:t>Розрахунок природної механічної  характеристики</w:t>
              </w:r>
              <w:r w:rsidRPr="005E763F">
                <w:rPr>
                  <w:rStyle w:val="a7"/>
                  <w:rFonts w:ascii="Times New Roman" w:hAnsi="Times New Roman"/>
                  <w:b w:val="0"/>
                  <w:bCs w:val="0"/>
                  <w:color w:val="auto"/>
                  <w:sz w:val="28"/>
                  <w:szCs w:val="28"/>
                </w:rPr>
                <w:br/>
                <w:t xml:space="preserve"> двигуна </w:t>
              </w:r>
              <w:r w:rsidRPr="005E763F">
                <w:rPr>
                  <w:rStyle w:val="a7"/>
                  <w:rFonts w:ascii="Times New Roman" w:hAnsi="Times New Roman"/>
                  <w:b w:val="0"/>
                  <w:bCs w:val="0"/>
                  <w:i/>
                  <w:iCs/>
                  <w:color w:val="auto"/>
                  <w:sz w:val="28"/>
                  <w:szCs w:val="28"/>
                  <w:lang w:val="en-US"/>
                </w:rPr>
                <w:t>n</w:t>
              </w:r>
              <w:r w:rsidRPr="005E763F">
                <w:rPr>
                  <w:rStyle w:val="a7"/>
                  <w:rFonts w:ascii="Times New Roman" w:hAnsi="Times New Roman"/>
                  <w:b w:val="0"/>
                  <w:bCs w:val="0"/>
                  <w:i/>
                  <w:iCs/>
                  <w:color w:val="auto"/>
                  <w:sz w:val="28"/>
                  <w:szCs w:val="28"/>
                </w:rPr>
                <w:t>(</w:t>
              </w:r>
              <w:r w:rsidRPr="005E763F">
                <w:rPr>
                  <w:rStyle w:val="a7"/>
                  <w:rFonts w:ascii="Times New Roman" w:hAnsi="Times New Roman"/>
                  <w:b w:val="0"/>
                  <w:bCs w:val="0"/>
                  <w:i/>
                  <w:iCs/>
                  <w:color w:val="auto"/>
                  <w:sz w:val="28"/>
                  <w:szCs w:val="28"/>
                  <w:lang w:val="en-US"/>
                </w:rPr>
                <w:t>M</w:t>
              </w:r>
              <w:r w:rsidRPr="005E763F">
                <w:rPr>
                  <w:rStyle w:val="a7"/>
                  <w:rFonts w:ascii="Times New Roman" w:hAnsi="Times New Roman"/>
                  <w:b w:val="0"/>
                  <w:bCs w:val="0"/>
                  <w:color w:val="auto"/>
                  <w:sz w:val="28"/>
                  <w:szCs w:val="28"/>
                </w:rPr>
                <w:t>)</w:t>
              </w:r>
            </w:hyperlink>
            <w:r w:rsidRPr="005E763F">
              <w:rPr>
                <w:rFonts w:ascii="Times New Roman" w:hAnsi="Times New Roman"/>
                <w:b w:val="0"/>
                <w:sz w:val="28"/>
                <w:szCs w:val="28"/>
              </w:rPr>
              <w:t xml:space="preserve"> . . . . . . . . . . . . . . . . . . . . . . . . . . . . . . . . . . . . . . . </w:t>
            </w:r>
          </w:p>
        </w:tc>
        <w:tc>
          <w:tcPr>
            <w:tcW w:w="771" w:type="dxa"/>
          </w:tcPr>
          <w:p w14:paraId="07C55E9D" w14:textId="77777777" w:rsidR="005E763F" w:rsidRPr="004A4D10" w:rsidRDefault="005E763F" w:rsidP="009102EF">
            <w:pPr>
              <w:pStyle w:val="6"/>
              <w:spacing w:before="0" w:line="360" w:lineRule="auto"/>
              <w:ind w:left="709" w:hanging="709"/>
              <w:jc w:val="both"/>
              <w:outlineLvl w:val="5"/>
              <w:rPr>
                <w:rFonts w:ascii="Times New Roman" w:hAnsi="Times New Roman"/>
                <w:b w:val="0"/>
                <w:bCs w:val="0"/>
                <w:sz w:val="28"/>
                <w:szCs w:val="28"/>
              </w:rPr>
            </w:pPr>
          </w:p>
          <w:p w14:paraId="39CB6143" w14:textId="77777777" w:rsidR="005E763F" w:rsidRPr="004A4D10" w:rsidRDefault="005E763F" w:rsidP="009102EF">
            <w:pPr>
              <w:pStyle w:val="6"/>
              <w:spacing w:before="0" w:line="360" w:lineRule="auto"/>
              <w:ind w:left="709" w:hanging="709"/>
              <w:jc w:val="both"/>
              <w:outlineLvl w:val="5"/>
              <w:rPr>
                <w:rFonts w:ascii="Times New Roman" w:hAnsi="Times New Roman"/>
                <w:b w:val="0"/>
                <w:bCs w:val="0"/>
                <w:sz w:val="28"/>
                <w:szCs w:val="28"/>
              </w:rPr>
            </w:pPr>
            <w:r w:rsidRPr="004A4D10">
              <w:rPr>
                <w:rFonts w:ascii="Times New Roman" w:hAnsi="Times New Roman"/>
                <w:b w:val="0"/>
                <w:sz w:val="28"/>
                <w:szCs w:val="28"/>
              </w:rPr>
              <w:t>24</w:t>
            </w:r>
          </w:p>
        </w:tc>
      </w:tr>
      <w:tr w:rsidR="005E763F" w:rsidRPr="005E763F" w14:paraId="698D1F58" w14:textId="77777777" w:rsidTr="009102EF">
        <w:tc>
          <w:tcPr>
            <w:tcW w:w="8663" w:type="dxa"/>
          </w:tcPr>
          <w:p w14:paraId="3C412DA3" w14:textId="77777777" w:rsidR="005E763F" w:rsidRPr="005E763F" w:rsidRDefault="005E763F" w:rsidP="009102EF">
            <w:pPr>
              <w:pStyle w:val="6"/>
              <w:spacing w:before="0" w:line="360" w:lineRule="auto"/>
              <w:ind w:left="709" w:hanging="709"/>
              <w:jc w:val="both"/>
              <w:outlineLvl w:val="5"/>
              <w:rPr>
                <w:rFonts w:ascii="Times New Roman" w:hAnsi="Times New Roman"/>
                <w:b w:val="0"/>
                <w:bCs w:val="0"/>
                <w:sz w:val="28"/>
                <w:szCs w:val="28"/>
              </w:rPr>
            </w:pPr>
            <w:r w:rsidRPr="005E763F">
              <w:rPr>
                <w:rFonts w:ascii="Times New Roman" w:hAnsi="Times New Roman"/>
                <w:b w:val="0"/>
                <w:sz w:val="28"/>
                <w:szCs w:val="28"/>
              </w:rPr>
              <w:t xml:space="preserve">2.2.4 </w:t>
            </w:r>
            <w:hyperlink w:anchor="a_2_2_4" w:history="1">
              <w:r w:rsidRPr="005E763F">
                <w:rPr>
                  <w:rStyle w:val="a7"/>
                  <w:rFonts w:ascii="Times New Roman" w:hAnsi="Times New Roman"/>
                  <w:b w:val="0"/>
                  <w:bCs w:val="0"/>
                  <w:color w:val="auto"/>
                  <w:sz w:val="28"/>
                  <w:szCs w:val="28"/>
                </w:rPr>
                <w:t xml:space="preserve">Розрахунок штучної реостатної механічної </w:t>
              </w:r>
              <w:r w:rsidRPr="005E763F">
                <w:rPr>
                  <w:rStyle w:val="a7"/>
                  <w:rFonts w:ascii="Times New Roman" w:hAnsi="Times New Roman"/>
                  <w:b w:val="0"/>
                  <w:bCs w:val="0"/>
                  <w:color w:val="auto"/>
                  <w:sz w:val="28"/>
                  <w:szCs w:val="28"/>
                </w:rPr>
                <w:br/>
                <w:t>характеристики двигуна</w:t>
              </w:r>
            </w:hyperlink>
            <w:r w:rsidRPr="005E763F">
              <w:rPr>
                <w:rFonts w:ascii="Times New Roman" w:hAnsi="Times New Roman"/>
                <w:b w:val="0"/>
                <w:sz w:val="28"/>
                <w:szCs w:val="28"/>
              </w:rPr>
              <w:t xml:space="preserve">. . . . . . . . . . . . . . . . . . . . . . . . . . . . . . . </w:t>
            </w:r>
          </w:p>
        </w:tc>
        <w:tc>
          <w:tcPr>
            <w:tcW w:w="771" w:type="dxa"/>
          </w:tcPr>
          <w:p w14:paraId="2B809830" w14:textId="77777777" w:rsidR="005E763F" w:rsidRPr="004A4D10" w:rsidRDefault="005E763F" w:rsidP="009102EF">
            <w:pPr>
              <w:pStyle w:val="6"/>
              <w:spacing w:before="0" w:line="360" w:lineRule="auto"/>
              <w:ind w:left="709" w:hanging="709"/>
              <w:jc w:val="both"/>
              <w:outlineLvl w:val="5"/>
              <w:rPr>
                <w:rFonts w:ascii="Times New Roman" w:hAnsi="Times New Roman"/>
                <w:b w:val="0"/>
                <w:bCs w:val="0"/>
                <w:sz w:val="28"/>
                <w:szCs w:val="28"/>
              </w:rPr>
            </w:pPr>
          </w:p>
          <w:p w14:paraId="7F5B3855" w14:textId="77777777" w:rsidR="005E763F" w:rsidRPr="004A4D10" w:rsidRDefault="005E763F" w:rsidP="009102EF">
            <w:pPr>
              <w:pStyle w:val="6"/>
              <w:spacing w:before="0" w:line="360" w:lineRule="auto"/>
              <w:ind w:left="709" w:hanging="709"/>
              <w:jc w:val="both"/>
              <w:outlineLvl w:val="5"/>
              <w:rPr>
                <w:rFonts w:ascii="Times New Roman" w:hAnsi="Times New Roman"/>
                <w:b w:val="0"/>
                <w:bCs w:val="0"/>
                <w:sz w:val="28"/>
                <w:szCs w:val="28"/>
              </w:rPr>
            </w:pPr>
            <w:r w:rsidRPr="004A4D10">
              <w:rPr>
                <w:rFonts w:ascii="Times New Roman" w:hAnsi="Times New Roman"/>
                <w:b w:val="0"/>
                <w:sz w:val="28"/>
                <w:szCs w:val="28"/>
              </w:rPr>
              <w:t>25</w:t>
            </w:r>
          </w:p>
        </w:tc>
      </w:tr>
      <w:tr w:rsidR="004A4D10" w:rsidRPr="005E763F" w14:paraId="7F327D75" w14:textId="77777777" w:rsidTr="009102EF">
        <w:tc>
          <w:tcPr>
            <w:tcW w:w="8663" w:type="dxa"/>
          </w:tcPr>
          <w:p w14:paraId="55ECA5EF" w14:textId="569A7D63" w:rsidR="004A4D10" w:rsidRPr="005E763F" w:rsidRDefault="004A4D10" w:rsidP="004A4D10">
            <w:pPr>
              <w:pStyle w:val="6"/>
              <w:spacing w:before="0" w:line="360" w:lineRule="auto"/>
              <w:ind w:left="709" w:hanging="709"/>
              <w:jc w:val="both"/>
              <w:outlineLvl w:val="5"/>
              <w:rPr>
                <w:rFonts w:ascii="Times New Roman" w:hAnsi="Times New Roman"/>
                <w:b w:val="0"/>
                <w:sz w:val="28"/>
                <w:szCs w:val="28"/>
              </w:rPr>
            </w:pPr>
            <w:r w:rsidRPr="005E763F">
              <w:rPr>
                <w:rFonts w:ascii="Times New Roman" w:hAnsi="Times New Roman"/>
                <w:b w:val="0"/>
                <w:sz w:val="28"/>
                <w:szCs w:val="28"/>
              </w:rPr>
              <w:t xml:space="preserve">2.2.4 </w:t>
            </w:r>
            <w:hyperlink w:anchor="a_2_2_4" w:history="1">
              <w:r w:rsidRPr="005E763F">
                <w:rPr>
                  <w:rStyle w:val="a7"/>
                  <w:rFonts w:ascii="Times New Roman" w:hAnsi="Times New Roman"/>
                  <w:b w:val="0"/>
                  <w:bCs w:val="0"/>
                  <w:color w:val="auto"/>
                  <w:sz w:val="28"/>
                  <w:szCs w:val="28"/>
                </w:rPr>
                <w:t xml:space="preserve">Розрахунок штучної реостатної механічної </w:t>
              </w:r>
              <w:r w:rsidRPr="005E763F">
                <w:rPr>
                  <w:rStyle w:val="a7"/>
                  <w:rFonts w:ascii="Times New Roman" w:hAnsi="Times New Roman"/>
                  <w:b w:val="0"/>
                  <w:bCs w:val="0"/>
                  <w:color w:val="auto"/>
                  <w:sz w:val="28"/>
                  <w:szCs w:val="28"/>
                </w:rPr>
                <w:br/>
                <w:t>характеристики двигуна</w:t>
              </w:r>
            </w:hyperlink>
            <w:r w:rsidRPr="005E763F">
              <w:rPr>
                <w:rFonts w:ascii="Times New Roman" w:hAnsi="Times New Roman"/>
                <w:b w:val="0"/>
                <w:sz w:val="28"/>
                <w:szCs w:val="28"/>
              </w:rPr>
              <w:t xml:space="preserve">. . . . . . . . . . . . . . . . . . . . . . . . . . . . . . . </w:t>
            </w:r>
          </w:p>
        </w:tc>
        <w:tc>
          <w:tcPr>
            <w:tcW w:w="771" w:type="dxa"/>
          </w:tcPr>
          <w:p w14:paraId="7FC9144E" w14:textId="77777777" w:rsidR="004A4D10" w:rsidRPr="004A4D10" w:rsidRDefault="004A4D10" w:rsidP="004A4D10">
            <w:pPr>
              <w:pStyle w:val="6"/>
              <w:spacing w:before="0" w:line="360" w:lineRule="auto"/>
              <w:ind w:left="709" w:hanging="709"/>
              <w:jc w:val="both"/>
              <w:outlineLvl w:val="5"/>
              <w:rPr>
                <w:rFonts w:ascii="Times New Roman" w:hAnsi="Times New Roman"/>
                <w:b w:val="0"/>
                <w:bCs w:val="0"/>
                <w:sz w:val="28"/>
                <w:szCs w:val="28"/>
              </w:rPr>
            </w:pPr>
          </w:p>
          <w:p w14:paraId="72A6AC72" w14:textId="601CF044" w:rsidR="004A4D10" w:rsidRPr="004A4D10" w:rsidRDefault="004A4D10" w:rsidP="004A4D10">
            <w:pPr>
              <w:pStyle w:val="6"/>
              <w:spacing w:before="0" w:line="360" w:lineRule="auto"/>
              <w:ind w:left="709" w:hanging="709"/>
              <w:jc w:val="both"/>
              <w:outlineLvl w:val="5"/>
              <w:rPr>
                <w:rFonts w:ascii="Times New Roman" w:hAnsi="Times New Roman"/>
                <w:b w:val="0"/>
                <w:bCs w:val="0"/>
                <w:sz w:val="28"/>
                <w:szCs w:val="28"/>
              </w:rPr>
            </w:pPr>
            <w:r w:rsidRPr="004A4D10">
              <w:rPr>
                <w:rFonts w:ascii="Times New Roman" w:hAnsi="Times New Roman"/>
                <w:b w:val="0"/>
                <w:sz w:val="28"/>
                <w:szCs w:val="28"/>
              </w:rPr>
              <w:t>25</w:t>
            </w:r>
          </w:p>
        </w:tc>
      </w:tr>
      <w:tr w:rsidR="004A4D10" w:rsidRPr="005E763F" w14:paraId="29BEFC75" w14:textId="77777777" w:rsidTr="009102EF">
        <w:tc>
          <w:tcPr>
            <w:tcW w:w="8663" w:type="dxa"/>
          </w:tcPr>
          <w:p w14:paraId="65F86695" w14:textId="4F6314A7" w:rsidR="004A4D10" w:rsidRPr="005E763F" w:rsidRDefault="004A4D10" w:rsidP="004A4D10">
            <w:pPr>
              <w:pStyle w:val="6"/>
              <w:spacing w:before="0" w:line="360" w:lineRule="auto"/>
              <w:ind w:left="709" w:hanging="709"/>
              <w:jc w:val="both"/>
              <w:outlineLvl w:val="5"/>
              <w:rPr>
                <w:rFonts w:ascii="Times New Roman" w:hAnsi="Times New Roman"/>
                <w:b w:val="0"/>
                <w:bCs w:val="0"/>
                <w:sz w:val="28"/>
                <w:szCs w:val="28"/>
              </w:rPr>
            </w:pPr>
            <w:r>
              <w:rPr>
                <w:rFonts w:ascii="Times New Roman" w:hAnsi="Times New Roman"/>
                <w:b w:val="0"/>
                <w:sz w:val="28"/>
                <w:szCs w:val="28"/>
              </w:rPr>
              <w:t>Висновок</w:t>
            </w:r>
            <w:r w:rsidRPr="005E763F">
              <w:rPr>
                <w:rFonts w:ascii="Times New Roman" w:hAnsi="Times New Roman"/>
                <w:b w:val="0"/>
                <w:sz w:val="28"/>
                <w:szCs w:val="28"/>
              </w:rPr>
              <w:t xml:space="preserve"> . . . . . . . . . . . . . . . . . . . . . . . . . . . . . . . . . . . . . . .</w:t>
            </w:r>
          </w:p>
          <w:p w14:paraId="05844663" w14:textId="1BC425A7" w:rsidR="004A4D10" w:rsidRPr="005E763F" w:rsidRDefault="004A4D10" w:rsidP="004A4D10">
            <w:pPr>
              <w:rPr>
                <w:szCs w:val="28"/>
                <w:lang w:val="ru-RU"/>
              </w:rPr>
            </w:pPr>
          </w:p>
        </w:tc>
        <w:tc>
          <w:tcPr>
            <w:tcW w:w="771" w:type="dxa"/>
          </w:tcPr>
          <w:p w14:paraId="1873B3A2" w14:textId="35EF9FB5" w:rsidR="004A4D10" w:rsidRPr="004A4D10" w:rsidRDefault="004A4D10" w:rsidP="004A4D10">
            <w:pPr>
              <w:pStyle w:val="6"/>
              <w:spacing w:before="0" w:line="360" w:lineRule="auto"/>
              <w:ind w:left="709" w:hanging="709"/>
              <w:jc w:val="both"/>
              <w:outlineLvl w:val="5"/>
              <w:rPr>
                <w:rFonts w:ascii="Times New Roman" w:hAnsi="Times New Roman"/>
                <w:b w:val="0"/>
                <w:sz w:val="28"/>
                <w:szCs w:val="28"/>
              </w:rPr>
            </w:pPr>
            <w:r w:rsidRPr="004A4D10">
              <w:rPr>
                <w:rFonts w:ascii="Times New Roman" w:hAnsi="Times New Roman"/>
                <w:b w:val="0"/>
                <w:sz w:val="28"/>
                <w:szCs w:val="28"/>
              </w:rPr>
              <w:t>27</w:t>
            </w:r>
          </w:p>
        </w:tc>
      </w:tr>
    </w:tbl>
    <w:p w14:paraId="2B9AA257" w14:textId="77777777" w:rsidR="005E763F" w:rsidRDefault="005E763F">
      <w:pPr>
        <w:spacing w:line="240" w:lineRule="auto"/>
        <w:ind w:firstLine="0"/>
        <w:jc w:val="left"/>
      </w:pPr>
    </w:p>
    <w:p w14:paraId="4292B8EF" w14:textId="77777777" w:rsidR="005E763F" w:rsidRDefault="005E763F" w:rsidP="004511EA">
      <w:pPr>
        <w:spacing w:line="240" w:lineRule="auto"/>
        <w:jc w:val="center"/>
      </w:pPr>
    </w:p>
    <w:p w14:paraId="00E77BEA" w14:textId="77777777" w:rsidR="004A4D10" w:rsidRDefault="004A4D10" w:rsidP="004511EA">
      <w:pPr>
        <w:spacing w:line="240" w:lineRule="auto"/>
        <w:jc w:val="center"/>
      </w:pPr>
    </w:p>
    <w:p w14:paraId="74A71C21" w14:textId="77777777" w:rsidR="004A4D10" w:rsidRDefault="004A4D10" w:rsidP="004511EA">
      <w:pPr>
        <w:spacing w:line="240" w:lineRule="auto"/>
        <w:jc w:val="center"/>
      </w:pPr>
    </w:p>
    <w:p w14:paraId="738BC4F5" w14:textId="77777777" w:rsidR="004A4D10" w:rsidRDefault="004A4D10" w:rsidP="004511EA">
      <w:pPr>
        <w:spacing w:line="240" w:lineRule="auto"/>
        <w:jc w:val="center"/>
      </w:pPr>
    </w:p>
    <w:p w14:paraId="451F8504" w14:textId="77777777" w:rsidR="00D5380A" w:rsidRDefault="00D5380A" w:rsidP="00D5380A">
      <w:pPr>
        <w:jc w:val="center"/>
      </w:pPr>
      <w:r w:rsidRPr="00524344">
        <w:lastRenderedPageBreak/>
        <w:t>РЕФЕРАТ</w:t>
      </w:r>
    </w:p>
    <w:p w14:paraId="653EB634" w14:textId="77777777" w:rsidR="00D5380A" w:rsidRDefault="00D5380A" w:rsidP="00D5380A">
      <w:pPr>
        <w:jc w:val="center"/>
      </w:pPr>
    </w:p>
    <w:p w14:paraId="31E0DB3B" w14:textId="77777777" w:rsidR="00D5380A" w:rsidRDefault="00D5380A" w:rsidP="00D5380A">
      <w:pPr>
        <w:ind w:firstLine="708"/>
      </w:pPr>
      <w:r>
        <w:t>Пояснювальна записка: 89 с.,</w:t>
      </w:r>
      <w:r w:rsidRPr="00524344">
        <w:t xml:space="preserve"> 16 табл., 3 рис., 1 дод., 23 джерела.</w:t>
      </w:r>
    </w:p>
    <w:p w14:paraId="65F362BB" w14:textId="1A474752" w:rsidR="00D5380A" w:rsidRDefault="00D5380A">
      <w:pPr>
        <w:spacing w:line="240" w:lineRule="auto"/>
        <w:ind w:firstLine="0"/>
        <w:jc w:val="left"/>
      </w:pPr>
      <w:r>
        <w:br w:type="page"/>
      </w:r>
    </w:p>
    <w:p w14:paraId="3B87C2F2" w14:textId="77777777" w:rsidR="00D5380A" w:rsidRDefault="00D5380A" w:rsidP="004511EA">
      <w:pPr>
        <w:spacing w:line="240" w:lineRule="auto"/>
        <w:jc w:val="center"/>
      </w:pPr>
    </w:p>
    <w:p w14:paraId="6541E2A5" w14:textId="02A097FC" w:rsidR="0045387E" w:rsidRDefault="0045387E" w:rsidP="004511EA">
      <w:pPr>
        <w:spacing w:line="240" w:lineRule="auto"/>
        <w:jc w:val="center"/>
      </w:pPr>
      <w:r>
        <w:t>ВСТУП</w:t>
      </w:r>
    </w:p>
    <w:p w14:paraId="01F7E57F" w14:textId="77777777" w:rsidR="004511EA" w:rsidRPr="004511EA" w:rsidRDefault="004511EA" w:rsidP="004511EA">
      <w:pPr>
        <w:spacing w:line="240" w:lineRule="auto"/>
        <w:jc w:val="center"/>
      </w:pPr>
    </w:p>
    <w:p w14:paraId="0433C50E" w14:textId="77777777" w:rsidR="004511EA" w:rsidRPr="004511EA" w:rsidRDefault="0045387E" w:rsidP="004511EA">
      <w:pPr>
        <w:pStyle w:val="af"/>
        <w:rPr>
          <w:lang w:val="uk-UA"/>
        </w:rPr>
      </w:pPr>
      <w:r w:rsidRPr="004511EA">
        <w:rPr>
          <w:lang w:val="uk-UA"/>
        </w:rPr>
        <w:t>Розвиток електроенергетичної системи визначається зростанням споживання електричної енергії, матеріальними і трудовими ресурсами. Від інженерів-електриків потрібна розумна й ощадлива їх витрата.</w:t>
      </w:r>
    </w:p>
    <w:p w14:paraId="51EC38A6" w14:textId="260AB7A4" w:rsidR="0045387E" w:rsidRPr="004511EA" w:rsidRDefault="0045387E" w:rsidP="004511EA">
      <w:pPr>
        <w:pStyle w:val="af"/>
        <w:rPr>
          <w:lang w:val="uk-UA"/>
        </w:rPr>
      </w:pPr>
      <w:r w:rsidRPr="004511EA">
        <w:rPr>
          <w:lang w:val="uk-UA"/>
        </w:rPr>
        <w:t>Процес проектування є початком реалізації капітальних вкладень у спорудження енергетичних об'єктів, на якому закладаються основи економічної ефективності майбутньої мережі. На кожному етапі проектування необхідно вміти аналізувати й економічно обґрунтовувати прийняті технічні рішення. Найбільш важливими етапами проектування мережі є:</w:t>
      </w:r>
    </w:p>
    <w:p w14:paraId="6E4626D2" w14:textId="77777777" w:rsidR="0045387E" w:rsidRPr="004511EA" w:rsidRDefault="0045387E" w:rsidP="004511EA">
      <w:pPr>
        <w:pStyle w:val="af"/>
        <w:numPr>
          <w:ilvl w:val="0"/>
          <w:numId w:val="9"/>
        </w:numPr>
        <w:spacing w:after="0"/>
        <w:rPr>
          <w:lang w:val="uk-UA"/>
        </w:rPr>
      </w:pPr>
      <w:r w:rsidRPr="004511EA">
        <w:rPr>
          <w:lang w:val="uk-UA"/>
        </w:rPr>
        <w:t>обґрунтування доцільної конфігурації мережі;</w:t>
      </w:r>
    </w:p>
    <w:p w14:paraId="144C436C" w14:textId="77777777" w:rsidR="0045387E" w:rsidRPr="004511EA" w:rsidRDefault="0045387E" w:rsidP="004511EA">
      <w:pPr>
        <w:pStyle w:val="af"/>
        <w:numPr>
          <w:ilvl w:val="0"/>
          <w:numId w:val="9"/>
        </w:numPr>
        <w:spacing w:after="0"/>
        <w:rPr>
          <w:lang w:val="uk-UA"/>
        </w:rPr>
      </w:pPr>
      <w:r w:rsidRPr="004511EA">
        <w:rPr>
          <w:lang w:val="uk-UA"/>
        </w:rPr>
        <w:t>вибір номінальних напруг, перетинів проводів ліній електропередач;</w:t>
      </w:r>
    </w:p>
    <w:p w14:paraId="4CC346E6" w14:textId="77777777" w:rsidR="0045387E" w:rsidRPr="004511EA" w:rsidRDefault="0045387E" w:rsidP="004511EA">
      <w:pPr>
        <w:pStyle w:val="af"/>
        <w:numPr>
          <w:ilvl w:val="0"/>
          <w:numId w:val="9"/>
        </w:numPr>
        <w:spacing w:after="0"/>
        <w:rPr>
          <w:lang w:val="uk-UA"/>
        </w:rPr>
      </w:pPr>
      <w:r w:rsidRPr="004511EA">
        <w:rPr>
          <w:lang w:val="uk-UA"/>
        </w:rPr>
        <w:t>визначення потужності трансформаторів підстанцій;</w:t>
      </w:r>
    </w:p>
    <w:p w14:paraId="7A83B606" w14:textId="77777777" w:rsidR="0045387E" w:rsidRPr="004511EA" w:rsidRDefault="0045387E" w:rsidP="004511EA">
      <w:pPr>
        <w:pStyle w:val="af"/>
        <w:numPr>
          <w:ilvl w:val="0"/>
          <w:numId w:val="9"/>
        </w:numPr>
        <w:spacing w:after="0"/>
        <w:rPr>
          <w:lang w:val="uk-UA"/>
        </w:rPr>
      </w:pPr>
      <w:r w:rsidRPr="004511EA">
        <w:rPr>
          <w:lang w:val="uk-UA"/>
        </w:rPr>
        <w:t>вибір компенсуючих і регулюючих пристроїв і місць їх розташування.</w:t>
      </w:r>
    </w:p>
    <w:p w14:paraId="29EB0788" w14:textId="77777777" w:rsidR="0045387E" w:rsidRPr="004511EA" w:rsidRDefault="0045387E" w:rsidP="004511EA">
      <w:pPr>
        <w:pStyle w:val="af"/>
        <w:rPr>
          <w:lang w:val="uk-UA"/>
        </w:rPr>
      </w:pPr>
      <w:r w:rsidRPr="004511EA">
        <w:rPr>
          <w:lang w:val="uk-UA"/>
        </w:rPr>
        <w:t>Найбільш вигідне рішення знаходиться на основі техніко-економічного порівняння ряду варіантів. У процесі проектування користуються провідними вказівками і нормативно-довідковими матеріалами.</w:t>
      </w:r>
    </w:p>
    <w:p w14:paraId="388CAFEB" w14:textId="77777777" w:rsidR="0045387E" w:rsidRPr="004511EA" w:rsidRDefault="0045387E" w:rsidP="004511EA">
      <w:pPr>
        <w:pStyle w:val="af"/>
        <w:rPr>
          <w:lang w:val="uk-UA"/>
        </w:rPr>
      </w:pPr>
      <w:r w:rsidRPr="004511EA">
        <w:rPr>
          <w:lang w:val="uk-UA"/>
        </w:rPr>
        <w:t>Змістом курсового проекту є розробка ескізного проекту районної електричної мережі з номінальною напругою 35-330 кВ. Мережа призначена для постачання електроенергією 6 вузлів навантаження від одного джерела живлення.</w:t>
      </w:r>
    </w:p>
    <w:p w14:paraId="0845971A" w14:textId="77777777" w:rsidR="0045387E" w:rsidRPr="004511EA" w:rsidRDefault="0045387E" w:rsidP="004511EA">
      <w:pPr>
        <w:ind w:firstLine="567"/>
      </w:pPr>
      <w:r w:rsidRPr="004511EA">
        <w:t>Вихідними даними для виконання проекту є:</w:t>
      </w:r>
    </w:p>
    <w:p w14:paraId="70C273EB" w14:textId="77777777" w:rsidR="0045387E" w:rsidRPr="004511EA" w:rsidRDefault="0045387E" w:rsidP="004511EA">
      <w:pPr>
        <w:ind w:firstLine="567"/>
      </w:pPr>
      <w:r w:rsidRPr="004511EA">
        <w:t>1. Географічне розташування джерела і вузлів навантаження на плані місцевості.</w:t>
      </w:r>
    </w:p>
    <w:p w14:paraId="6EE5F667" w14:textId="77777777" w:rsidR="0045387E" w:rsidRPr="004511EA" w:rsidRDefault="0045387E" w:rsidP="004511EA">
      <w:pPr>
        <w:ind w:firstLine="567"/>
      </w:pPr>
      <w:r w:rsidRPr="004511EA">
        <w:t>Координати (X, Y) джерела і пунктів споживання електроенергії щодо умовного початку координат приведені в табл. А.</w:t>
      </w:r>
      <w:r w:rsidRPr="00B62897">
        <w:rPr>
          <w:highlight w:val="yellow"/>
        </w:rPr>
        <w:t>1 (Додаток А).</w:t>
      </w:r>
      <w:r w:rsidRPr="004511EA">
        <w:t xml:space="preserve"> Номер варіанта для студентів очної форми навчання приймається за узгодженням з керівником проекту, а для студентів заочної форми навчання – за двома останніми цифрами номера залікової книжки. Масштаб ситуаційного плану приймається рівним від </w:t>
      </w:r>
      <w:r w:rsidRPr="004511EA">
        <w:lastRenderedPageBreak/>
        <w:t>3 до 5 км у см (за вказівкою керівника проекту). Умовний початок координат (X, Y) розташовується в нижньому лівому куті стандартного листа пояснювальної записки (формат 297 х 210 мм).</w:t>
      </w:r>
    </w:p>
    <w:p w14:paraId="072ACD53" w14:textId="77777777" w:rsidR="0045387E" w:rsidRPr="004511EA" w:rsidRDefault="0045387E" w:rsidP="004511EA">
      <w:pPr>
        <w:ind w:firstLine="567"/>
      </w:pPr>
      <w:r w:rsidRPr="004511EA">
        <w:t>2. Дані про споживачів електроенергії в заданих пунктах.</w:t>
      </w:r>
    </w:p>
    <w:p w14:paraId="10139F07" w14:textId="77777777" w:rsidR="0045387E" w:rsidRPr="004511EA" w:rsidRDefault="0045387E" w:rsidP="004511EA">
      <w:pPr>
        <w:pStyle w:val="af"/>
        <w:rPr>
          <w:lang w:val="uk-UA"/>
        </w:rPr>
      </w:pPr>
      <w:r w:rsidRPr="004511EA">
        <w:rPr>
          <w:lang w:val="uk-UA"/>
        </w:rPr>
        <w:t>Значення активної (</w:t>
      </w:r>
      <w:r w:rsidRPr="004511EA">
        <w:rPr>
          <w:position w:val="-12"/>
          <w:lang w:val="uk-UA"/>
        </w:rPr>
        <w:object w:dxaOrig="340" w:dyaOrig="380" w14:anchorId="6992A13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25pt;height:18.75pt" o:ole="" fillcolor="window">
            <v:imagedata r:id="rId11" o:title=""/>
          </v:shape>
          <o:OLEObject Type="Embed" ProgID="Equation.3" ShapeID="_x0000_i1025" DrawAspect="Content" ObjectID="_1675712892" r:id="rId12"/>
        </w:object>
      </w:r>
      <w:r w:rsidRPr="004511EA">
        <w:rPr>
          <w:lang w:val="uk-UA"/>
        </w:rPr>
        <w:t>) і реактивної (</w:t>
      </w:r>
      <w:r w:rsidRPr="004511EA">
        <w:rPr>
          <w:position w:val="-12"/>
          <w:lang w:val="uk-UA"/>
        </w:rPr>
        <w:object w:dxaOrig="400" w:dyaOrig="380" w14:anchorId="39402C07">
          <v:shape id="_x0000_i1026" type="#_x0000_t75" style="width:20.25pt;height:18.75pt" o:ole="" fillcolor="window">
            <v:imagedata r:id="rId13" o:title=""/>
          </v:shape>
          <o:OLEObject Type="Embed" ProgID="Equation.3" ShapeID="_x0000_i1026" DrawAspect="Content" ObjectID="_1675712893" r:id="rId14"/>
        </w:object>
      </w:r>
      <w:r w:rsidRPr="004511EA">
        <w:rPr>
          <w:lang w:val="uk-UA"/>
        </w:rPr>
        <w:t>) потужностей споживачів у максимальному режимі з урахуванням росту електроспоживання на перспективу в 5 років приведені в табл. А.2 (</w:t>
      </w:r>
      <w:r w:rsidRPr="00B62897">
        <w:rPr>
          <w:highlight w:val="yellow"/>
          <w:lang w:val="uk-UA"/>
        </w:rPr>
        <w:t>Додато</w:t>
      </w:r>
      <w:r w:rsidRPr="004511EA">
        <w:rPr>
          <w:lang w:val="uk-UA"/>
        </w:rPr>
        <w:t>к А). Там же вказана величина часу використання максимального навантаження (</w:t>
      </w:r>
      <w:r w:rsidRPr="004511EA">
        <w:rPr>
          <w:position w:val="-12"/>
          <w:lang w:val="uk-UA"/>
        </w:rPr>
        <w:object w:dxaOrig="340" w:dyaOrig="380" w14:anchorId="6DE5C8FB">
          <v:shape id="_x0000_i1027" type="#_x0000_t75" style="width:17.25pt;height:18.75pt" o:ole="" fillcolor="window">
            <v:imagedata r:id="rId15" o:title=""/>
          </v:shape>
          <o:OLEObject Type="Embed" ProgID="Equation.3" ShapeID="_x0000_i1027" DrawAspect="Content" ObjectID="_1675712894" r:id="rId16"/>
        </w:object>
      </w:r>
      <w:r w:rsidRPr="004511EA">
        <w:rPr>
          <w:lang w:val="uk-UA"/>
        </w:rPr>
        <w:t>), що передбачається однаковою для всіх пунктів. У табл</w:t>
      </w:r>
      <w:r w:rsidRPr="00B62897">
        <w:rPr>
          <w:highlight w:val="yellow"/>
          <w:lang w:val="uk-UA"/>
        </w:rPr>
        <w:t>. А.3 (Д</w:t>
      </w:r>
      <w:r w:rsidRPr="004511EA">
        <w:rPr>
          <w:lang w:val="uk-UA"/>
        </w:rPr>
        <w:t>одаток А) вказана галузь промисловості переважного навантаження у вузлі і її категорія надійності. Приведені значення напруги вторинної мережі (</w:t>
      </w:r>
      <w:r w:rsidRPr="004511EA">
        <w:rPr>
          <w:position w:val="-12"/>
          <w:lang w:val="uk-UA"/>
        </w:rPr>
        <w:object w:dxaOrig="760" w:dyaOrig="380" w14:anchorId="235C271E">
          <v:shape id="_x0000_i1028" type="#_x0000_t75" style="width:38.25pt;height:18.75pt" o:ole="" fillcolor="window">
            <v:imagedata r:id="rId17" o:title=""/>
          </v:shape>
          <o:OLEObject Type="Embed" ProgID="Equation.3" ShapeID="_x0000_i1028" DrawAspect="Content" ObjectID="_1675712895" r:id="rId18"/>
        </w:object>
      </w:r>
      <w:r w:rsidRPr="004511EA">
        <w:rPr>
          <w:lang w:val="uk-UA"/>
        </w:rPr>
        <w:t>).</w:t>
      </w:r>
    </w:p>
    <w:p w14:paraId="2E637301" w14:textId="77777777" w:rsidR="004511EA" w:rsidRPr="004511EA" w:rsidRDefault="0045387E" w:rsidP="004511EA">
      <w:pPr>
        <w:ind w:firstLine="567"/>
      </w:pPr>
      <w:r w:rsidRPr="004511EA">
        <w:t>3. Дані про джерело живлення (електростанція з розподільними пристроями напругою 35 – 330 кВ).</w:t>
      </w:r>
    </w:p>
    <w:p w14:paraId="5DC5A904" w14:textId="798FDB3D" w:rsidR="00B62897" w:rsidRDefault="0045387E" w:rsidP="004511EA">
      <w:pPr>
        <w:ind w:firstLine="567"/>
      </w:pPr>
      <w:r w:rsidRPr="004511EA">
        <w:t>4. Відомості про кліматичні умови (район за ожеледдю) приведені в табл. А.3 (</w:t>
      </w:r>
      <w:r w:rsidRPr="00B62897">
        <w:rPr>
          <w:highlight w:val="yellow"/>
        </w:rPr>
        <w:t>Додаток</w:t>
      </w:r>
      <w:r w:rsidRPr="004511EA">
        <w:t xml:space="preserve"> А).</w:t>
      </w:r>
    </w:p>
    <w:p w14:paraId="1EDA994A" w14:textId="77777777" w:rsidR="00B62897" w:rsidRDefault="00B62897">
      <w:pPr>
        <w:spacing w:line="240" w:lineRule="auto"/>
        <w:ind w:firstLine="0"/>
        <w:jc w:val="left"/>
      </w:pPr>
      <w:r>
        <w:br w:type="page"/>
      </w:r>
    </w:p>
    <w:p w14:paraId="4337758A" w14:textId="77777777" w:rsidR="00B62897" w:rsidRDefault="00B62897" w:rsidP="00B62897">
      <w:pPr>
        <w:pStyle w:val="af9"/>
        <w:rPr>
          <w:lang w:val="uk-UA"/>
        </w:rPr>
      </w:pPr>
      <w:r>
        <w:rPr>
          <w:lang w:val="uk-UA"/>
        </w:rPr>
        <w:lastRenderedPageBreak/>
        <w:t>1 ПРОЕКТУВАННЯ ЕЛЕКТРИЧНОЇ МЕРЕЖІ</w:t>
      </w:r>
    </w:p>
    <w:p w14:paraId="41A4F7D0" w14:textId="77777777" w:rsidR="00B62897" w:rsidRDefault="00B62897" w:rsidP="00B62897">
      <w:pPr>
        <w:ind w:firstLine="567"/>
        <w:jc w:val="center"/>
      </w:pPr>
    </w:p>
    <w:p w14:paraId="21D2B46B" w14:textId="11D1E236" w:rsidR="00B62897" w:rsidRDefault="00B62897" w:rsidP="00B62897">
      <w:pPr>
        <w:ind w:left="567"/>
      </w:pPr>
      <w:r>
        <w:t>1.1 Стисла характеристика споживачів району</w:t>
      </w:r>
    </w:p>
    <w:p w14:paraId="7D4303B9" w14:textId="77777777" w:rsidR="00D75E09" w:rsidRDefault="00D75E09" w:rsidP="00B62897">
      <w:pPr>
        <w:ind w:left="567"/>
      </w:pPr>
    </w:p>
    <w:p w14:paraId="3BDFE7F1" w14:textId="593C66DD" w:rsidR="00D75E09" w:rsidRDefault="00D75E09" w:rsidP="00B62897">
      <w:pPr>
        <w:ind w:left="567"/>
      </w:pPr>
      <w:r>
        <w:t>Відомості про вузли навантаження мною приняті  в таблиці 1.1</w:t>
      </w:r>
    </w:p>
    <w:p w14:paraId="02FD9DEC" w14:textId="56DB1E23" w:rsidR="00B62897" w:rsidRDefault="00B62897" w:rsidP="00B62897">
      <w:pPr>
        <w:ind w:firstLine="567"/>
      </w:pPr>
    </w:p>
    <w:p w14:paraId="0ADC8D70" w14:textId="23EEE4E9" w:rsidR="00B62897" w:rsidRPr="00B62897" w:rsidRDefault="00B62897" w:rsidP="00B62897">
      <w:pPr>
        <w:ind w:firstLine="567"/>
        <w:rPr>
          <w:lang w:val="ru-RU"/>
        </w:rPr>
      </w:pPr>
      <w:r>
        <w:t>Таблиця 1.1 – Відом</w:t>
      </w:r>
      <w:r w:rsidRPr="00B62897">
        <w:t xml:space="preserve">ості </w:t>
      </w:r>
      <w:r w:rsidRPr="005E763F">
        <w:t>про вузли навантаження</w:t>
      </w:r>
    </w:p>
    <w:tbl>
      <w:tblPr>
        <w:tblStyle w:val="a6"/>
        <w:tblW w:w="0" w:type="auto"/>
        <w:jc w:val="center"/>
        <w:tblLook w:val="04A0" w:firstRow="1" w:lastRow="0" w:firstColumn="1" w:lastColumn="0" w:noHBand="0" w:noVBand="1"/>
      </w:tblPr>
      <w:tblGrid>
        <w:gridCol w:w="1874"/>
        <w:gridCol w:w="881"/>
        <w:gridCol w:w="1104"/>
        <w:gridCol w:w="828"/>
        <w:gridCol w:w="827"/>
        <w:gridCol w:w="1104"/>
        <w:gridCol w:w="1104"/>
        <w:gridCol w:w="1063"/>
      </w:tblGrid>
      <w:tr w:rsidR="00DF7D29" w14:paraId="752457FE" w14:textId="6FE7E63D" w:rsidTr="00DF7D29">
        <w:trPr>
          <w:trHeight w:val="672"/>
          <w:jc w:val="center"/>
        </w:trPr>
        <w:tc>
          <w:tcPr>
            <w:tcW w:w="1874" w:type="dxa"/>
          </w:tcPr>
          <w:p w14:paraId="62165843" w14:textId="6F16F417" w:rsidR="00DF7D29" w:rsidRDefault="00DF7D29" w:rsidP="00DF7D29">
            <w:pPr>
              <w:ind w:firstLine="0"/>
              <w:jc w:val="center"/>
            </w:pPr>
            <w:r w:rsidRPr="008B1AB9">
              <w:rPr>
                <w:sz w:val="24"/>
              </w:rPr>
              <w:t>Найменування вузла</w:t>
            </w:r>
          </w:p>
        </w:tc>
        <w:tc>
          <w:tcPr>
            <w:tcW w:w="881" w:type="dxa"/>
          </w:tcPr>
          <w:p w14:paraId="0E44DC55" w14:textId="00DAFCE4" w:rsidR="00DF7D29" w:rsidRPr="00E21F84" w:rsidRDefault="00DF7D29" w:rsidP="00DF7D29">
            <w:pPr>
              <w:ind w:firstLine="0"/>
              <w:rPr>
                <w:szCs w:val="28"/>
                <w:lang w:val="ru-RU"/>
              </w:rPr>
            </w:pPr>
            <w:r w:rsidRPr="00E21F84">
              <w:rPr>
                <w:szCs w:val="28"/>
                <w:lang w:val="en-US"/>
              </w:rPr>
              <w:t>P</w:t>
            </w:r>
            <w:r w:rsidRPr="00E21F84">
              <w:rPr>
                <w:szCs w:val="28"/>
                <w:lang w:val="ru-RU"/>
              </w:rPr>
              <w:t>м</w:t>
            </w:r>
            <w:r>
              <w:rPr>
                <w:szCs w:val="28"/>
                <w:lang w:val="ru-RU"/>
              </w:rPr>
              <w:t>, МВт</w:t>
            </w:r>
          </w:p>
        </w:tc>
        <w:tc>
          <w:tcPr>
            <w:tcW w:w="1104" w:type="dxa"/>
          </w:tcPr>
          <w:p w14:paraId="02C56221" w14:textId="16CA85E9" w:rsidR="00DF7D29" w:rsidRPr="00E21F84" w:rsidRDefault="00DF7D29" w:rsidP="00DF7D29">
            <w:pPr>
              <w:ind w:firstLine="0"/>
              <w:jc w:val="center"/>
              <w:rPr>
                <w:szCs w:val="28"/>
                <w:lang w:val="ru-RU"/>
              </w:rPr>
            </w:pPr>
            <w:r w:rsidRPr="00E21F84">
              <w:rPr>
                <w:szCs w:val="28"/>
                <w:lang w:val="en-US"/>
              </w:rPr>
              <w:t>Q</w:t>
            </w:r>
            <w:r w:rsidRPr="00E21F84">
              <w:rPr>
                <w:szCs w:val="28"/>
                <w:lang w:val="ru-RU"/>
              </w:rPr>
              <w:t>м</w:t>
            </w:r>
            <w:r>
              <w:rPr>
                <w:szCs w:val="28"/>
                <w:lang w:val="ru-RU"/>
              </w:rPr>
              <w:t>, Мвар</w:t>
            </w:r>
          </w:p>
        </w:tc>
        <w:tc>
          <w:tcPr>
            <w:tcW w:w="828" w:type="dxa"/>
          </w:tcPr>
          <w:p w14:paraId="695236C5" w14:textId="452BF06F" w:rsidR="00DF7D29" w:rsidRPr="001B02DD" w:rsidRDefault="00DF7D29" w:rsidP="00DF7D29">
            <w:pPr>
              <w:ind w:firstLine="0"/>
              <w:jc w:val="center"/>
              <w:rPr>
                <w:szCs w:val="28"/>
                <w:lang w:val="ru-RU"/>
              </w:rPr>
            </w:pPr>
            <w:r w:rsidRPr="00E21F84">
              <w:rPr>
                <w:szCs w:val="28"/>
                <w:lang w:val="en-US"/>
              </w:rPr>
              <w:t>X</w:t>
            </w:r>
            <w:r>
              <w:rPr>
                <w:szCs w:val="28"/>
                <w:lang w:val="ru-RU"/>
              </w:rPr>
              <w:t>, мм</w:t>
            </w:r>
          </w:p>
        </w:tc>
        <w:tc>
          <w:tcPr>
            <w:tcW w:w="827" w:type="dxa"/>
          </w:tcPr>
          <w:p w14:paraId="27068937" w14:textId="77777777" w:rsidR="00DF7D29" w:rsidRDefault="00DF7D29" w:rsidP="00DF7D29">
            <w:pPr>
              <w:ind w:firstLine="0"/>
              <w:jc w:val="center"/>
              <w:rPr>
                <w:szCs w:val="28"/>
                <w:lang w:val="ru-RU"/>
              </w:rPr>
            </w:pPr>
            <w:r w:rsidRPr="00E21F84">
              <w:rPr>
                <w:szCs w:val="28"/>
                <w:lang w:val="en-US"/>
              </w:rPr>
              <w:t>Y</w:t>
            </w:r>
            <w:r>
              <w:rPr>
                <w:szCs w:val="28"/>
                <w:lang w:val="ru-RU"/>
              </w:rPr>
              <w:t>,</w:t>
            </w:r>
          </w:p>
          <w:p w14:paraId="120C18E9" w14:textId="3DC90C87" w:rsidR="00DF7D29" w:rsidRPr="001B02DD" w:rsidRDefault="00DF7D29" w:rsidP="00DF7D29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мм</w:t>
            </w:r>
          </w:p>
        </w:tc>
        <w:tc>
          <w:tcPr>
            <w:tcW w:w="1104" w:type="dxa"/>
          </w:tcPr>
          <w:p w14:paraId="6232D03F" w14:textId="77777777" w:rsidR="00DF7D29" w:rsidRDefault="00DF7D29" w:rsidP="00DF7D29">
            <w:pPr>
              <w:ind w:firstLine="0"/>
              <w:jc w:val="center"/>
              <w:rPr>
                <w:lang w:val="ru-RU"/>
              </w:rPr>
            </w:pPr>
            <w:r>
              <w:rPr>
                <w:lang w:val="en-US"/>
              </w:rPr>
              <w:t>U2</w:t>
            </w:r>
            <w:r>
              <w:rPr>
                <w:lang w:val="ru-RU"/>
              </w:rPr>
              <w:t>ном,</w:t>
            </w:r>
          </w:p>
          <w:p w14:paraId="15691E73" w14:textId="453F28D4" w:rsidR="00DF7D29" w:rsidRPr="001B02DD" w:rsidRDefault="00DF7D29" w:rsidP="00DF7D29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кВ</w:t>
            </w:r>
          </w:p>
        </w:tc>
        <w:tc>
          <w:tcPr>
            <w:tcW w:w="1104" w:type="dxa"/>
          </w:tcPr>
          <w:p w14:paraId="351C58C4" w14:textId="77777777" w:rsidR="00DF7D29" w:rsidRDefault="00DF7D29" w:rsidP="00DF7D29">
            <w:pPr>
              <w:ind w:firstLine="0"/>
              <w:jc w:val="center"/>
              <w:rPr>
                <w:lang w:val="ru-RU"/>
              </w:rPr>
            </w:pPr>
            <w:r>
              <w:rPr>
                <w:lang w:val="en-US"/>
              </w:rPr>
              <w:t>К</w:t>
            </w:r>
            <w:r>
              <w:rPr>
                <w:lang w:val="ru-RU"/>
              </w:rPr>
              <w:t>ат.</w:t>
            </w:r>
          </w:p>
          <w:p w14:paraId="0548BC67" w14:textId="68D2019D" w:rsidR="00DF7D29" w:rsidRPr="009E2DE9" w:rsidRDefault="00DF7D29" w:rsidP="00DF7D29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Над.</w:t>
            </w:r>
          </w:p>
        </w:tc>
        <w:tc>
          <w:tcPr>
            <w:tcW w:w="920" w:type="dxa"/>
          </w:tcPr>
          <w:p w14:paraId="2E789BF6" w14:textId="2E2B37E3" w:rsidR="00DF7D29" w:rsidRPr="00DF7D29" w:rsidRDefault="00DF7D29" w:rsidP="00DF7D29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Тм, години</w:t>
            </w:r>
          </w:p>
        </w:tc>
      </w:tr>
      <w:tr w:rsidR="00DF7D29" w14:paraId="201B3C81" w14:textId="64040934" w:rsidTr="00485DB5">
        <w:trPr>
          <w:trHeight w:val="456"/>
          <w:jc w:val="center"/>
        </w:trPr>
        <w:tc>
          <w:tcPr>
            <w:tcW w:w="1874" w:type="dxa"/>
          </w:tcPr>
          <w:p w14:paraId="0E5091B4" w14:textId="23420656" w:rsidR="00DF7D29" w:rsidRPr="00B62897" w:rsidRDefault="00DF7D29" w:rsidP="00DF7D29">
            <w:pPr>
              <w:ind w:firstLine="0"/>
              <w:rPr>
                <w:lang w:val="ru-RU"/>
              </w:rPr>
            </w:pPr>
            <w:r>
              <w:rPr>
                <w:lang w:val="ru-RU"/>
              </w:rPr>
              <w:t>А</w:t>
            </w:r>
          </w:p>
        </w:tc>
        <w:tc>
          <w:tcPr>
            <w:tcW w:w="881" w:type="dxa"/>
          </w:tcPr>
          <w:p w14:paraId="43F2658E" w14:textId="08587BA9" w:rsidR="00DF7D29" w:rsidRPr="009E2DE9" w:rsidRDefault="00DF7D29" w:rsidP="00DF7D29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16</w:t>
            </w:r>
          </w:p>
        </w:tc>
        <w:tc>
          <w:tcPr>
            <w:tcW w:w="1104" w:type="dxa"/>
          </w:tcPr>
          <w:p w14:paraId="452ED725" w14:textId="68468F8D" w:rsidR="00DF7D29" w:rsidRDefault="00DF7D29" w:rsidP="00DF7D29">
            <w:pPr>
              <w:ind w:firstLine="0"/>
              <w:jc w:val="center"/>
            </w:pPr>
            <w:r>
              <w:t>12</w:t>
            </w:r>
          </w:p>
        </w:tc>
        <w:tc>
          <w:tcPr>
            <w:tcW w:w="828" w:type="dxa"/>
          </w:tcPr>
          <w:p w14:paraId="31008920" w14:textId="09E1120F" w:rsidR="00DF7D29" w:rsidRPr="009E2DE9" w:rsidRDefault="00DF7D29" w:rsidP="00DF7D29">
            <w:pPr>
              <w:ind w:firstLine="0"/>
              <w:rPr>
                <w:lang w:val="ru-RU"/>
              </w:rPr>
            </w:pPr>
            <w:r>
              <w:rPr>
                <w:lang w:val="ru-RU"/>
              </w:rPr>
              <w:t>100</w:t>
            </w:r>
          </w:p>
        </w:tc>
        <w:tc>
          <w:tcPr>
            <w:tcW w:w="827" w:type="dxa"/>
          </w:tcPr>
          <w:p w14:paraId="7C994C90" w14:textId="61C14CC6" w:rsidR="00DF7D29" w:rsidRPr="009E2DE9" w:rsidRDefault="00DF7D29" w:rsidP="00DF7D29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240</w:t>
            </w:r>
          </w:p>
        </w:tc>
        <w:tc>
          <w:tcPr>
            <w:tcW w:w="1104" w:type="dxa"/>
          </w:tcPr>
          <w:p w14:paraId="3224DB8A" w14:textId="1BDA88F0" w:rsidR="00DF7D29" w:rsidRPr="009E4362" w:rsidRDefault="00DF7D29" w:rsidP="00DF7D29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6</w:t>
            </w:r>
          </w:p>
        </w:tc>
        <w:tc>
          <w:tcPr>
            <w:tcW w:w="1104" w:type="dxa"/>
          </w:tcPr>
          <w:p w14:paraId="3DAEA0A0" w14:textId="05936B6F" w:rsidR="00DF7D29" w:rsidRDefault="00DF7D29" w:rsidP="00DF7D29">
            <w:pPr>
              <w:ind w:firstLine="0"/>
              <w:jc w:val="center"/>
            </w:pPr>
            <w:r>
              <w:t>I</w:t>
            </w:r>
          </w:p>
        </w:tc>
        <w:tc>
          <w:tcPr>
            <w:tcW w:w="920" w:type="dxa"/>
            <w:vMerge w:val="restart"/>
            <w:vAlign w:val="center"/>
          </w:tcPr>
          <w:p w14:paraId="09E1EBC2" w14:textId="7EF636C8" w:rsidR="00DF7D29" w:rsidRPr="00DF7D29" w:rsidRDefault="00DF7D29" w:rsidP="00485DB5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7100</w:t>
            </w:r>
          </w:p>
        </w:tc>
      </w:tr>
      <w:tr w:rsidR="00DF7D29" w14:paraId="41F914A1" w14:textId="3B1E191D" w:rsidTr="00DF7D29">
        <w:trPr>
          <w:trHeight w:val="456"/>
          <w:jc w:val="center"/>
        </w:trPr>
        <w:tc>
          <w:tcPr>
            <w:tcW w:w="1874" w:type="dxa"/>
          </w:tcPr>
          <w:p w14:paraId="6178268C" w14:textId="38352987" w:rsidR="00DF7D29" w:rsidRDefault="00DF7D29" w:rsidP="00DF7D29">
            <w:pPr>
              <w:ind w:firstLine="0"/>
              <w:rPr>
                <w:lang w:val="ru-RU"/>
              </w:rPr>
            </w:pPr>
            <w:r>
              <w:rPr>
                <w:lang w:val="ru-RU"/>
              </w:rPr>
              <w:t>Б</w:t>
            </w:r>
          </w:p>
        </w:tc>
        <w:tc>
          <w:tcPr>
            <w:tcW w:w="881" w:type="dxa"/>
          </w:tcPr>
          <w:p w14:paraId="596BB7FA" w14:textId="2F84E9B8" w:rsidR="00DF7D29" w:rsidRDefault="00DF7D29" w:rsidP="00DF7D29">
            <w:pPr>
              <w:ind w:firstLine="0"/>
              <w:jc w:val="center"/>
            </w:pPr>
            <w:r>
              <w:t>20</w:t>
            </w:r>
          </w:p>
        </w:tc>
        <w:tc>
          <w:tcPr>
            <w:tcW w:w="1104" w:type="dxa"/>
          </w:tcPr>
          <w:p w14:paraId="147DD9F9" w14:textId="2B0EAD33" w:rsidR="00DF7D29" w:rsidRDefault="00DF7D29" w:rsidP="00DF7D29">
            <w:pPr>
              <w:ind w:firstLine="0"/>
              <w:jc w:val="center"/>
            </w:pPr>
            <w:r>
              <w:t>13</w:t>
            </w:r>
          </w:p>
        </w:tc>
        <w:tc>
          <w:tcPr>
            <w:tcW w:w="828" w:type="dxa"/>
          </w:tcPr>
          <w:p w14:paraId="3B1FEB5E" w14:textId="77C1C01E" w:rsidR="00DF7D29" w:rsidRPr="009E2DE9" w:rsidRDefault="00DF7D29" w:rsidP="00DF7D29">
            <w:pPr>
              <w:ind w:firstLine="0"/>
              <w:rPr>
                <w:lang w:val="ru-RU"/>
              </w:rPr>
            </w:pPr>
            <w:r>
              <w:rPr>
                <w:lang w:val="ru-RU"/>
              </w:rPr>
              <w:t>95</w:t>
            </w:r>
          </w:p>
        </w:tc>
        <w:tc>
          <w:tcPr>
            <w:tcW w:w="827" w:type="dxa"/>
          </w:tcPr>
          <w:p w14:paraId="52953AAE" w14:textId="4B92F594" w:rsidR="00DF7D29" w:rsidRPr="009E2DE9" w:rsidRDefault="00DF7D29" w:rsidP="00DF7D29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125</w:t>
            </w:r>
          </w:p>
        </w:tc>
        <w:tc>
          <w:tcPr>
            <w:tcW w:w="1104" w:type="dxa"/>
          </w:tcPr>
          <w:p w14:paraId="6637CC19" w14:textId="6600A7E8" w:rsidR="00DF7D29" w:rsidRPr="009E4362" w:rsidRDefault="00DF7D29" w:rsidP="00DF7D29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10</w:t>
            </w:r>
          </w:p>
        </w:tc>
        <w:tc>
          <w:tcPr>
            <w:tcW w:w="1104" w:type="dxa"/>
          </w:tcPr>
          <w:p w14:paraId="25DE81E9" w14:textId="77FDFA14" w:rsidR="00DF7D29" w:rsidRDefault="00DF7D29" w:rsidP="00DF7D29">
            <w:pPr>
              <w:ind w:firstLine="0"/>
              <w:jc w:val="center"/>
            </w:pPr>
            <w:r>
              <w:t>II</w:t>
            </w:r>
          </w:p>
        </w:tc>
        <w:tc>
          <w:tcPr>
            <w:tcW w:w="920" w:type="dxa"/>
            <w:vMerge/>
          </w:tcPr>
          <w:p w14:paraId="0CB64AC0" w14:textId="12DA9A55" w:rsidR="00DF7D29" w:rsidRDefault="00DF7D29" w:rsidP="00DF7D29">
            <w:pPr>
              <w:jc w:val="center"/>
            </w:pPr>
          </w:p>
        </w:tc>
      </w:tr>
      <w:tr w:rsidR="00DF7D29" w14:paraId="71C2529A" w14:textId="485E59BA" w:rsidTr="00DF7D29">
        <w:trPr>
          <w:trHeight w:val="456"/>
          <w:jc w:val="center"/>
        </w:trPr>
        <w:tc>
          <w:tcPr>
            <w:tcW w:w="1874" w:type="dxa"/>
          </w:tcPr>
          <w:p w14:paraId="4177AD00" w14:textId="4296B8B7" w:rsidR="00DF7D29" w:rsidRDefault="00DF7D29" w:rsidP="00DF7D29">
            <w:pPr>
              <w:ind w:firstLine="0"/>
              <w:rPr>
                <w:lang w:val="ru-RU"/>
              </w:rPr>
            </w:pPr>
            <w:r>
              <w:rPr>
                <w:lang w:val="ru-RU"/>
              </w:rPr>
              <w:t>В</w:t>
            </w:r>
          </w:p>
        </w:tc>
        <w:tc>
          <w:tcPr>
            <w:tcW w:w="881" w:type="dxa"/>
          </w:tcPr>
          <w:p w14:paraId="2734A654" w14:textId="6330B530" w:rsidR="00DF7D29" w:rsidRDefault="00DF7D29" w:rsidP="00DF7D29">
            <w:pPr>
              <w:ind w:firstLine="0"/>
              <w:jc w:val="center"/>
            </w:pPr>
            <w:r>
              <w:t>35</w:t>
            </w:r>
          </w:p>
        </w:tc>
        <w:tc>
          <w:tcPr>
            <w:tcW w:w="1104" w:type="dxa"/>
          </w:tcPr>
          <w:p w14:paraId="29DDA960" w14:textId="2C3A4CA4" w:rsidR="00DF7D29" w:rsidRDefault="00DF7D29" w:rsidP="00DF7D29">
            <w:pPr>
              <w:ind w:firstLine="0"/>
              <w:jc w:val="center"/>
            </w:pPr>
            <w:r>
              <w:t>19</w:t>
            </w:r>
          </w:p>
        </w:tc>
        <w:tc>
          <w:tcPr>
            <w:tcW w:w="828" w:type="dxa"/>
          </w:tcPr>
          <w:p w14:paraId="37B79EF1" w14:textId="47F4AD75" w:rsidR="00DF7D29" w:rsidRPr="009E2DE9" w:rsidRDefault="00DF7D29" w:rsidP="00DF7D29">
            <w:pPr>
              <w:ind w:firstLine="0"/>
              <w:rPr>
                <w:lang w:val="ru-RU"/>
              </w:rPr>
            </w:pPr>
            <w:r>
              <w:rPr>
                <w:lang w:val="ru-RU"/>
              </w:rPr>
              <w:t>50</w:t>
            </w:r>
          </w:p>
        </w:tc>
        <w:tc>
          <w:tcPr>
            <w:tcW w:w="827" w:type="dxa"/>
          </w:tcPr>
          <w:p w14:paraId="1A595FF1" w14:textId="156389A0" w:rsidR="00DF7D29" w:rsidRPr="009E2DE9" w:rsidRDefault="00DF7D29" w:rsidP="00DF7D29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260</w:t>
            </w:r>
          </w:p>
        </w:tc>
        <w:tc>
          <w:tcPr>
            <w:tcW w:w="1104" w:type="dxa"/>
          </w:tcPr>
          <w:p w14:paraId="1123B187" w14:textId="38A2B04C" w:rsidR="00DF7D29" w:rsidRPr="009E4362" w:rsidRDefault="00DF7D29" w:rsidP="00DF7D29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10</w:t>
            </w:r>
          </w:p>
        </w:tc>
        <w:tc>
          <w:tcPr>
            <w:tcW w:w="1104" w:type="dxa"/>
          </w:tcPr>
          <w:p w14:paraId="4D911C9F" w14:textId="656FCEC5" w:rsidR="00DF7D29" w:rsidRDefault="00DF7D29" w:rsidP="00DF7D29">
            <w:pPr>
              <w:ind w:firstLine="0"/>
              <w:jc w:val="center"/>
            </w:pPr>
            <w:r>
              <w:t>II</w:t>
            </w:r>
          </w:p>
        </w:tc>
        <w:tc>
          <w:tcPr>
            <w:tcW w:w="920" w:type="dxa"/>
            <w:vMerge/>
          </w:tcPr>
          <w:p w14:paraId="66A51454" w14:textId="62C9413D" w:rsidR="00DF7D29" w:rsidRDefault="00DF7D29" w:rsidP="00DF7D29">
            <w:pPr>
              <w:jc w:val="center"/>
            </w:pPr>
          </w:p>
        </w:tc>
      </w:tr>
      <w:tr w:rsidR="00DF7D29" w14:paraId="1102BBF7" w14:textId="6609B999" w:rsidTr="00DF7D29">
        <w:trPr>
          <w:trHeight w:val="456"/>
          <w:jc w:val="center"/>
        </w:trPr>
        <w:tc>
          <w:tcPr>
            <w:tcW w:w="1874" w:type="dxa"/>
          </w:tcPr>
          <w:p w14:paraId="4BCC815D" w14:textId="442E9D28" w:rsidR="00DF7D29" w:rsidRDefault="00DF7D29" w:rsidP="00DF7D29">
            <w:pPr>
              <w:ind w:firstLine="0"/>
              <w:rPr>
                <w:lang w:val="ru-RU"/>
              </w:rPr>
            </w:pPr>
            <w:r>
              <w:rPr>
                <w:lang w:val="ru-RU"/>
              </w:rPr>
              <w:t>Г</w:t>
            </w:r>
          </w:p>
        </w:tc>
        <w:tc>
          <w:tcPr>
            <w:tcW w:w="881" w:type="dxa"/>
          </w:tcPr>
          <w:p w14:paraId="7F8BA86B" w14:textId="4921C191" w:rsidR="00DF7D29" w:rsidRDefault="00DF7D29" w:rsidP="00DF7D29">
            <w:pPr>
              <w:ind w:firstLine="0"/>
              <w:jc w:val="center"/>
            </w:pPr>
            <w:r>
              <w:t>32</w:t>
            </w:r>
          </w:p>
        </w:tc>
        <w:tc>
          <w:tcPr>
            <w:tcW w:w="1104" w:type="dxa"/>
          </w:tcPr>
          <w:p w14:paraId="2BC916B2" w14:textId="13700C91" w:rsidR="00DF7D29" w:rsidRDefault="00DF7D29" w:rsidP="00DF7D29">
            <w:pPr>
              <w:ind w:firstLine="0"/>
              <w:jc w:val="center"/>
            </w:pPr>
            <w:r>
              <w:t>15,5</w:t>
            </w:r>
          </w:p>
        </w:tc>
        <w:tc>
          <w:tcPr>
            <w:tcW w:w="828" w:type="dxa"/>
          </w:tcPr>
          <w:p w14:paraId="5C786E06" w14:textId="057BBC0D" w:rsidR="00DF7D29" w:rsidRPr="009E2DE9" w:rsidRDefault="00DF7D29" w:rsidP="00DF7D29">
            <w:pPr>
              <w:ind w:firstLine="0"/>
              <w:rPr>
                <w:lang w:val="ru-RU"/>
              </w:rPr>
            </w:pPr>
            <w:r>
              <w:rPr>
                <w:lang w:val="ru-RU"/>
              </w:rPr>
              <w:t>140</w:t>
            </w:r>
          </w:p>
        </w:tc>
        <w:tc>
          <w:tcPr>
            <w:tcW w:w="827" w:type="dxa"/>
          </w:tcPr>
          <w:p w14:paraId="1321C156" w14:textId="31055810" w:rsidR="00DF7D29" w:rsidRPr="009E2DE9" w:rsidRDefault="00DF7D29" w:rsidP="00DF7D29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260</w:t>
            </w:r>
          </w:p>
        </w:tc>
        <w:tc>
          <w:tcPr>
            <w:tcW w:w="1104" w:type="dxa"/>
          </w:tcPr>
          <w:p w14:paraId="36383956" w14:textId="6BBE1374" w:rsidR="00DF7D29" w:rsidRPr="009E4362" w:rsidRDefault="00DF7D29" w:rsidP="00DF7D29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10</w:t>
            </w:r>
          </w:p>
        </w:tc>
        <w:tc>
          <w:tcPr>
            <w:tcW w:w="1104" w:type="dxa"/>
          </w:tcPr>
          <w:p w14:paraId="573569CE" w14:textId="0D5C3F00" w:rsidR="00DF7D29" w:rsidRDefault="00DF7D29" w:rsidP="00DF7D29">
            <w:pPr>
              <w:ind w:firstLine="0"/>
              <w:jc w:val="center"/>
            </w:pPr>
            <w:r>
              <w:t>II</w:t>
            </w:r>
          </w:p>
        </w:tc>
        <w:tc>
          <w:tcPr>
            <w:tcW w:w="920" w:type="dxa"/>
            <w:vMerge/>
          </w:tcPr>
          <w:p w14:paraId="1E220FAE" w14:textId="083FCF8F" w:rsidR="00DF7D29" w:rsidRDefault="00DF7D29" w:rsidP="00DF7D29">
            <w:pPr>
              <w:jc w:val="center"/>
            </w:pPr>
          </w:p>
        </w:tc>
      </w:tr>
      <w:tr w:rsidR="00DF7D29" w14:paraId="25332600" w14:textId="1BC04BAC" w:rsidTr="00DF7D29">
        <w:trPr>
          <w:trHeight w:val="442"/>
          <w:jc w:val="center"/>
        </w:trPr>
        <w:tc>
          <w:tcPr>
            <w:tcW w:w="1874" w:type="dxa"/>
          </w:tcPr>
          <w:p w14:paraId="68A18613" w14:textId="4B4FDE4C" w:rsidR="00DF7D29" w:rsidRDefault="00DF7D29" w:rsidP="00DF7D29">
            <w:pPr>
              <w:ind w:firstLine="0"/>
              <w:rPr>
                <w:lang w:val="ru-RU"/>
              </w:rPr>
            </w:pPr>
            <w:r>
              <w:rPr>
                <w:lang w:val="ru-RU"/>
              </w:rPr>
              <w:t>Д</w:t>
            </w:r>
          </w:p>
        </w:tc>
        <w:tc>
          <w:tcPr>
            <w:tcW w:w="881" w:type="dxa"/>
          </w:tcPr>
          <w:p w14:paraId="17A16AEF" w14:textId="7732081F" w:rsidR="00DF7D29" w:rsidRDefault="00DF7D29" w:rsidP="00DF7D29">
            <w:pPr>
              <w:ind w:firstLine="0"/>
              <w:jc w:val="center"/>
            </w:pPr>
            <w:r>
              <w:t>27</w:t>
            </w:r>
          </w:p>
        </w:tc>
        <w:tc>
          <w:tcPr>
            <w:tcW w:w="1104" w:type="dxa"/>
          </w:tcPr>
          <w:p w14:paraId="2690191C" w14:textId="7072AE0D" w:rsidR="00DF7D29" w:rsidRDefault="00DF7D29" w:rsidP="00DF7D29">
            <w:pPr>
              <w:ind w:firstLine="0"/>
              <w:jc w:val="center"/>
            </w:pPr>
            <w:r>
              <w:t>13,8</w:t>
            </w:r>
          </w:p>
        </w:tc>
        <w:tc>
          <w:tcPr>
            <w:tcW w:w="828" w:type="dxa"/>
          </w:tcPr>
          <w:p w14:paraId="01200930" w14:textId="4673BE89" w:rsidR="00DF7D29" w:rsidRPr="009E2DE9" w:rsidRDefault="00DF7D29" w:rsidP="00DF7D29">
            <w:pPr>
              <w:ind w:firstLine="0"/>
              <w:rPr>
                <w:lang w:val="ru-RU"/>
              </w:rPr>
            </w:pPr>
            <w:r>
              <w:rPr>
                <w:lang w:val="ru-RU"/>
              </w:rPr>
              <w:t>75</w:t>
            </w:r>
          </w:p>
        </w:tc>
        <w:tc>
          <w:tcPr>
            <w:tcW w:w="827" w:type="dxa"/>
          </w:tcPr>
          <w:p w14:paraId="450D2AE3" w14:textId="485A2C41" w:rsidR="00DF7D29" w:rsidRPr="009E2DE9" w:rsidRDefault="00DF7D29" w:rsidP="00DF7D29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265</w:t>
            </w:r>
          </w:p>
        </w:tc>
        <w:tc>
          <w:tcPr>
            <w:tcW w:w="1104" w:type="dxa"/>
          </w:tcPr>
          <w:p w14:paraId="5E4A3CFA" w14:textId="75FD3137" w:rsidR="00DF7D29" w:rsidRPr="009E4362" w:rsidRDefault="00DF7D29" w:rsidP="00DF7D29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6</w:t>
            </w:r>
          </w:p>
        </w:tc>
        <w:tc>
          <w:tcPr>
            <w:tcW w:w="1104" w:type="dxa"/>
          </w:tcPr>
          <w:p w14:paraId="35EF85F8" w14:textId="79B300F3" w:rsidR="00DF7D29" w:rsidRDefault="00DF7D29" w:rsidP="00DF7D29">
            <w:pPr>
              <w:ind w:firstLine="0"/>
              <w:jc w:val="center"/>
            </w:pPr>
            <w:r>
              <w:t>I</w:t>
            </w:r>
          </w:p>
        </w:tc>
        <w:tc>
          <w:tcPr>
            <w:tcW w:w="920" w:type="dxa"/>
            <w:vMerge/>
          </w:tcPr>
          <w:p w14:paraId="3B23C792" w14:textId="6A8B5E76" w:rsidR="00DF7D29" w:rsidRDefault="00DF7D29" w:rsidP="00DF7D29">
            <w:pPr>
              <w:jc w:val="center"/>
            </w:pPr>
          </w:p>
        </w:tc>
      </w:tr>
      <w:tr w:rsidR="00DF7D29" w14:paraId="1A8C7B3E" w14:textId="66AC0DD2" w:rsidTr="00DF7D29">
        <w:trPr>
          <w:trHeight w:val="456"/>
          <w:jc w:val="center"/>
        </w:trPr>
        <w:tc>
          <w:tcPr>
            <w:tcW w:w="1874" w:type="dxa"/>
          </w:tcPr>
          <w:p w14:paraId="18D5ED21" w14:textId="64E30224" w:rsidR="00DF7D29" w:rsidRDefault="00DF7D29" w:rsidP="00DF7D29">
            <w:pPr>
              <w:ind w:firstLine="0"/>
              <w:rPr>
                <w:lang w:val="ru-RU"/>
              </w:rPr>
            </w:pPr>
            <w:r>
              <w:rPr>
                <w:lang w:val="ru-RU"/>
              </w:rPr>
              <w:t>Е</w:t>
            </w:r>
          </w:p>
        </w:tc>
        <w:tc>
          <w:tcPr>
            <w:tcW w:w="881" w:type="dxa"/>
          </w:tcPr>
          <w:p w14:paraId="61F6D5B1" w14:textId="6D334777" w:rsidR="00DF7D29" w:rsidRDefault="00DF7D29" w:rsidP="00DF7D29">
            <w:pPr>
              <w:ind w:firstLine="0"/>
              <w:jc w:val="center"/>
            </w:pPr>
            <w:r>
              <w:t>35</w:t>
            </w:r>
          </w:p>
        </w:tc>
        <w:tc>
          <w:tcPr>
            <w:tcW w:w="1104" w:type="dxa"/>
          </w:tcPr>
          <w:p w14:paraId="5570C4CF" w14:textId="4A128A4E" w:rsidR="00DF7D29" w:rsidRDefault="00DF7D29" w:rsidP="00DF7D29">
            <w:pPr>
              <w:ind w:firstLine="0"/>
              <w:jc w:val="center"/>
            </w:pPr>
            <w:r>
              <w:t>17</w:t>
            </w:r>
          </w:p>
        </w:tc>
        <w:tc>
          <w:tcPr>
            <w:tcW w:w="828" w:type="dxa"/>
          </w:tcPr>
          <w:p w14:paraId="623B2D69" w14:textId="6CE54BE0" w:rsidR="00DF7D29" w:rsidRPr="009E2DE9" w:rsidRDefault="00DF7D29" w:rsidP="00DF7D29">
            <w:pPr>
              <w:ind w:firstLine="0"/>
              <w:rPr>
                <w:lang w:val="ru-RU"/>
              </w:rPr>
            </w:pPr>
            <w:r>
              <w:rPr>
                <w:lang w:val="ru-RU"/>
              </w:rPr>
              <w:t>130</w:t>
            </w:r>
          </w:p>
        </w:tc>
        <w:tc>
          <w:tcPr>
            <w:tcW w:w="827" w:type="dxa"/>
          </w:tcPr>
          <w:p w14:paraId="134A0AC9" w14:textId="558627E1" w:rsidR="00DF7D29" w:rsidRPr="009E2DE9" w:rsidRDefault="00DF7D29" w:rsidP="00DF7D29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195</w:t>
            </w:r>
          </w:p>
        </w:tc>
        <w:tc>
          <w:tcPr>
            <w:tcW w:w="1104" w:type="dxa"/>
          </w:tcPr>
          <w:p w14:paraId="0EBFD29F" w14:textId="0D55F05D" w:rsidR="00DF7D29" w:rsidRPr="009E4362" w:rsidRDefault="00DF7D29" w:rsidP="00DF7D29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6</w:t>
            </w:r>
          </w:p>
        </w:tc>
        <w:tc>
          <w:tcPr>
            <w:tcW w:w="1104" w:type="dxa"/>
          </w:tcPr>
          <w:p w14:paraId="50537A69" w14:textId="6338654F" w:rsidR="00DF7D29" w:rsidRDefault="00DF7D29" w:rsidP="00DF7D29">
            <w:pPr>
              <w:ind w:firstLine="0"/>
              <w:jc w:val="center"/>
            </w:pPr>
            <w:r>
              <w:t>I</w:t>
            </w:r>
          </w:p>
        </w:tc>
        <w:tc>
          <w:tcPr>
            <w:tcW w:w="920" w:type="dxa"/>
            <w:vMerge/>
          </w:tcPr>
          <w:p w14:paraId="719B0CB3" w14:textId="08CDA5E0" w:rsidR="00DF7D29" w:rsidRDefault="00DF7D29" w:rsidP="00DF7D29">
            <w:pPr>
              <w:ind w:firstLine="0"/>
              <w:jc w:val="center"/>
            </w:pPr>
          </w:p>
        </w:tc>
      </w:tr>
      <w:tr w:rsidR="00DF7D29" w14:paraId="421DE39B" w14:textId="64431FF1" w:rsidTr="00DF7D29">
        <w:trPr>
          <w:trHeight w:val="66"/>
          <w:jc w:val="center"/>
        </w:trPr>
        <w:tc>
          <w:tcPr>
            <w:tcW w:w="1874" w:type="dxa"/>
          </w:tcPr>
          <w:p w14:paraId="2F0FA546" w14:textId="3F1293D0" w:rsidR="00DF7D29" w:rsidRPr="009E2DE9" w:rsidRDefault="00DF7D29" w:rsidP="00DF7D29">
            <w:pPr>
              <w:ind w:firstLine="0"/>
              <w:rPr>
                <w:lang w:val="en-US"/>
              </w:rPr>
            </w:pPr>
            <w:r>
              <w:rPr>
                <w:lang w:val="ru-RU"/>
              </w:rPr>
              <w:t>ДЖ</w:t>
            </w:r>
          </w:p>
        </w:tc>
        <w:tc>
          <w:tcPr>
            <w:tcW w:w="881" w:type="dxa"/>
            <w:tcBorders>
              <w:bottom w:val="single" w:sz="4" w:space="0" w:color="auto"/>
            </w:tcBorders>
          </w:tcPr>
          <w:p w14:paraId="064446C6" w14:textId="583118FC" w:rsidR="00DF7D29" w:rsidRPr="009E2DE9" w:rsidRDefault="00DF7D29" w:rsidP="00DF7D29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-</w:t>
            </w:r>
          </w:p>
        </w:tc>
        <w:tc>
          <w:tcPr>
            <w:tcW w:w="1104" w:type="dxa"/>
            <w:tcBorders>
              <w:bottom w:val="single" w:sz="4" w:space="0" w:color="auto"/>
            </w:tcBorders>
          </w:tcPr>
          <w:p w14:paraId="045BD354" w14:textId="6E9868F1" w:rsidR="00DF7D29" w:rsidRPr="009E2DE9" w:rsidRDefault="00DF7D29" w:rsidP="00DF7D29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-</w:t>
            </w:r>
          </w:p>
        </w:tc>
        <w:tc>
          <w:tcPr>
            <w:tcW w:w="828" w:type="dxa"/>
          </w:tcPr>
          <w:p w14:paraId="51C6F63C" w14:textId="30DCB9FB" w:rsidR="00DF7D29" w:rsidRPr="009E2DE9" w:rsidRDefault="00DF7D29" w:rsidP="00DF7D29">
            <w:pPr>
              <w:ind w:firstLine="0"/>
              <w:rPr>
                <w:lang w:val="ru-RU"/>
              </w:rPr>
            </w:pPr>
            <w:r>
              <w:rPr>
                <w:lang w:val="ru-RU"/>
              </w:rPr>
              <w:t>20</w:t>
            </w:r>
          </w:p>
        </w:tc>
        <w:tc>
          <w:tcPr>
            <w:tcW w:w="827" w:type="dxa"/>
          </w:tcPr>
          <w:p w14:paraId="58E148E4" w14:textId="2A4A3891" w:rsidR="00DF7D29" w:rsidRPr="009E2DE9" w:rsidRDefault="00DF7D29" w:rsidP="00DF7D29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90</w:t>
            </w:r>
          </w:p>
        </w:tc>
        <w:tc>
          <w:tcPr>
            <w:tcW w:w="1104" w:type="dxa"/>
          </w:tcPr>
          <w:p w14:paraId="55B63EA6" w14:textId="77777777" w:rsidR="00DF7D29" w:rsidRDefault="00DF7D29" w:rsidP="00DF7D29">
            <w:pPr>
              <w:ind w:firstLine="0"/>
            </w:pPr>
          </w:p>
        </w:tc>
        <w:tc>
          <w:tcPr>
            <w:tcW w:w="1104" w:type="dxa"/>
          </w:tcPr>
          <w:p w14:paraId="4B8E4EC1" w14:textId="77777777" w:rsidR="00DF7D29" w:rsidRDefault="00DF7D29" w:rsidP="00DF7D29">
            <w:pPr>
              <w:ind w:firstLine="0"/>
            </w:pPr>
          </w:p>
        </w:tc>
        <w:tc>
          <w:tcPr>
            <w:tcW w:w="920" w:type="dxa"/>
            <w:vMerge/>
          </w:tcPr>
          <w:p w14:paraId="7E2D568F" w14:textId="77777777" w:rsidR="00DF7D29" w:rsidRDefault="00DF7D29" w:rsidP="00DF7D29">
            <w:pPr>
              <w:ind w:firstLine="0"/>
            </w:pPr>
          </w:p>
        </w:tc>
      </w:tr>
      <w:tr w:rsidR="00DF7D29" w14:paraId="4AB7306F" w14:textId="2C5EAF60" w:rsidTr="00DF7D29">
        <w:trPr>
          <w:trHeight w:val="66"/>
          <w:jc w:val="center"/>
        </w:trPr>
        <w:tc>
          <w:tcPr>
            <w:tcW w:w="1874" w:type="dxa"/>
          </w:tcPr>
          <w:p w14:paraId="26453729" w14:textId="3A6054D4" w:rsidR="00DF7D29" w:rsidRPr="009E2DE9" w:rsidRDefault="00DF7D29" w:rsidP="00DF7D29">
            <w:pPr>
              <w:ind w:firstLine="0"/>
              <w:rPr>
                <w:lang w:val="en-US"/>
              </w:rPr>
            </w:pPr>
          </w:p>
        </w:tc>
        <w:tc>
          <w:tcPr>
            <w:tcW w:w="881" w:type="dxa"/>
            <w:tcBorders>
              <w:bottom w:val="single" w:sz="4" w:space="0" w:color="auto"/>
            </w:tcBorders>
          </w:tcPr>
          <w:p w14:paraId="4861D52B" w14:textId="3F73CA18" w:rsidR="00DF7D29" w:rsidRPr="009E2DE9" w:rsidRDefault="00485DB5" w:rsidP="00DF7D29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165</w:t>
            </w:r>
          </w:p>
        </w:tc>
        <w:tc>
          <w:tcPr>
            <w:tcW w:w="1104" w:type="dxa"/>
            <w:tcBorders>
              <w:bottom w:val="single" w:sz="4" w:space="0" w:color="auto"/>
            </w:tcBorders>
          </w:tcPr>
          <w:p w14:paraId="6C3BB214" w14:textId="43E74711" w:rsidR="00DF7D29" w:rsidRPr="009E2DE9" w:rsidRDefault="00485DB5" w:rsidP="00DF7D29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90,3</w:t>
            </w:r>
          </w:p>
        </w:tc>
        <w:tc>
          <w:tcPr>
            <w:tcW w:w="828" w:type="dxa"/>
          </w:tcPr>
          <w:p w14:paraId="492B92D7" w14:textId="5E714E73" w:rsidR="00DF7D29" w:rsidRPr="009E2DE9" w:rsidRDefault="00DF7D29" w:rsidP="00DF7D29">
            <w:pPr>
              <w:ind w:firstLine="0"/>
              <w:rPr>
                <w:lang w:val="ru-RU"/>
              </w:rPr>
            </w:pPr>
          </w:p>
        </w:tc>
        <w:tc>
          <w:tcPr>
            <w:tcW w:w="827" w:type="dxa"/>
          </w:tcPr>
          <w:p w14:paraId="27AD1966" w14:textId="470A17E6" w:rsidR="00DF7D29" w:rsidRPr="009E2DE9" w:rsidRDefault="00DF7D29" w:rsidP="00DF7D29">
            <w:pPr>
              <w:ind w:firstLine="0"/>
              <w:jc w:val="center"/>
              <w:rPr>
                <w:lang w:val="ru-RU"/>
              </w:rPr>
            </w:pPr>
          </w:p>
        </w:tc>
        <w:tc>
          <w:tcPr>
            <w:tcW w:w="1104" w:type="dxa"/>
          </w:tcPr>
          <w:p w14:paraId="36B428FC" w14:textId="77777777" w:rsidR="00DF7D29" w:rsidRDefault="00DF7D29" w:rsidP="00DF7D29">
            <w:pPr>
              <w:ind w:firstLine="0"/>
            </w:pPr>
          </w:p>
        </w:tc>
        <w:tc>
          <w:tcPr>
            <w:tcW w:w="1104" w:type="dxa"/>
          </w:tcPr>
          <w:p w14:paraId="3895179A" w14:textId="77777777" w:rsidR="00DF7D29" w:rsidRDefault="00DF7D29" w:rsidP="00DF7D29">
            <w:pPr>
              <w:ind w:firstLine="0"/>
            </w:pPr>
          </w:p>
        </w:tc>
        <w:tc>
          <w:tcPr>
            <w:tcW w:w="920" w:type="dxa"/>
            <w:vMerge/>
          </w:tcPr>
          <w:p w14:paraId="477AC06E" w14:textId="77777777" w:rsidR="00DF7D29" w:rsidRDefault="00DF7D29" w:rsidP="00DF7D29">
            <w:pPr>
              <w:ind w:firstLine="0"/>
            </w:pPr>
          </w:p>
        </w:tc>
      </w:tr>
    </w:tbl>
    <w:p w14:paraId="20B84C7B" w14:textId="33689611" w:rsidR="009E4362" w:rsidRDefault="00C045E7" w:rsidP="00B62897">
      <w:pPr>
        <w:ind w:firstLine="567"/>
      </w:pPr>
      <w:r w:rsidRPr="00C045E7">
        <w:rPr>
          <w:position w:val="-14"/>
        </w:rPr>
        <w:object w:dxaOrig="5020" w:dyaOrig="400" w14:anchorId="384EA2D4">
          <v:shape id="_x0000_i1029" type="#_x0000_t75" style="width:251.25pt;height:20.25pt" o:ole="">
            <v:imagedata r:id="rId19" o:title=""/>
          </v:shape>
          <o:OLEObject Type="Embed" ProgID="Equation.DSMT4" ShapeID="_x0000_i1029" DrawAspect="Content" ObjectID="_1675712896" r:id="rId20"/>
        </w:object>
      </w:r>
    </w:p>
    <w:p w14:paraId="4E51CD76" w14:textId="161AB6F5" w:rsidR="00C045E7" w:rsidRPr="005A0E1E" w:rsidRDefault="00C045E7" w:rsidP="00B62897">
      <w:pPr>
        <w:ind w:firstLine="567"/>
      </w:pPr>
      <w:r w:rsidRPr="006F054A">
        <w:rPr>
          <w:position w:val="-14"/>
        </w:rPr>
        <w:object w:dxaOrig="5460" w:dyaOrig="400" w14:anchorId="12F9BE52">
          <v:shape id="_x0000_i1030" type="#_x0000_t75" style="width:273pt;height:20.25pt" o:ole="">
            <v:imagedata r:id="rId21" o:title=""/>
          </v:shape>
          <o:OLEObject Type="Embed" ProgID="Equation.DSMT4" ShapeID="_x0000_i1030" DrawAspect="Content" ObjectID="_1675712897" r:id="rId22"/>
        </w:object>
      </w:r>
    </w:p>
    <w:p w14:paraId="0A2C485F" w14:textId="6D1A3035" w:rsidR="00B62897" w:rsidRDefault="00B62897" w:rsidP="00B62897">
      <w:pPr>
        <w:ind w:firstLine="567"/>
      </w:pPr>
      <w:r>
        <w:t>На рис. 1.1 приводиться ситуаційний план розташування на місцевості споживачів і джерела електроенергії. Біля кожного вузла навантаження записується його назва (А, Б, … Е) і в комплексній формі (</w:t>
      </w:r>
      <w:r>
        <w:rPr>
          <w:position w:val="-12"/>
        </w:rPr>
        <w:object w:dxaOrig="1120" w:dyaOrig="380" w14:anchorId="7F7F8299">
          <v:shape id="_x0000_i1031" type="#_x0000_t75" style="width:56.25pt;height:18.75pt" o:ole="" fillcolor="window">
            <v:imagedata r:id="rId23" o:title=""/>
          </v:shape>
          <o:OLEObject Type="Embed" ProgID="Equation.3" ShapeID="_x0000_i1031" DrawAspect="Content" ObjectID="_1675712898" r:id="rId24"/>
        </w:object>
      </w:r>
      <w:r>
        <w:t xml:space="preserve">) споживана потужність у режимі максимального навантаження в </w:t>
      </w:r>
      <w:r>
        <w:rPr>
          <w:position w:val="-4"/>
        </w:rPr>
        <w:object w:dxaOrig="880" w:dyaOrig="279" w14:anchorId="59C23306">
          <v:shape id="_x0000_i1032" type="#_x0000_t75" style="width:44.25pt;height:14.25pt" o:ole="" fillcolor="window">
            <v:imagedata r:id="rId25" o:title=""/>
          </v:shape>
          <o:OLEObject Type="Embed" ProgID="Equation.3" ShapeID="_x0000_i1032" DrawAspect="Content" ObjectID="_1675712899" r:id="rId26"/>
        </w:object>
      </w:r>
      <w:r>
        <w:t>. На рисунку вказується масштаб.</w:t>
      </w:r>
    </w:p>
    <w:p w14:paraId="117C716D" w14:textId="53523266" w:rsidR="00B62897" w:rsidRDefault="00B62897" w:rsidP="00B62897">
      <w:pPr>
        <w:ind w:firstLine="567"/>
        <w:jc w:val="center"/>
      </w:pPr>
    </w:p>
    <w:p w14:paraId="129C3070" w14:textId="7D8C0173" w:rsidR="00B62897" w:rsidRDefault="00B62897" w:rsidP="00B62897">
      <w:pPr>
        <w:jc w:val="center"/>
      </w:pPr>
      <w:r>
        <w:t>Рисунок 1.1 – Ситуаційний план</w:t>
      </w:r>
    </w:p>
    <w:p w14:paraId="75BB0BB7" w14:textId="77777777" w:rsidR="00336387" w:rsidRDefault="00336387" w:rsidP="00336387">
      <w:pPr>
        <w:tabs>
          <w:tab w:val="left" w:pos="1020"/>
          <w:tab w:val="center" w:pos="5173"/>
        </w:tabs>
        <w:jc w:val="left"/>
      </w:pPr>
      <w:r>
        <w:tab/>
      </w:r>
    </w:p>
    <w:p w14:paraId="7F208858" w14:textId="23BD60BF" w:rsidR="00336387" w:rsidRDefault="00336387" w:rsidP="00336387">
      <w:pPr>
        <w:tabs>
          <w:tab w:val="left" w:pos="1020"/>
          <w:tab w:val="center" w:pos="5173"/>
        </w:tabs>
        <w:jc w:val="left"/>
      </w:pPr>
      <w:r>
        <w:tab/>
        <w:t>1.2 Визначення сумарного розрахункового навантаження району</w:t>
      </w:r>
    </w:p>
    <w:p w14:paraId="303C0DB0" w14:textId="77777777" w:rsidR="00336387" w:rsidRDefault="00336387" w:rsidP="00336387">
      <w:pPr>
        <w:pStyle w:val="af"/>
        <w:rPr>
          <w:lang w:val="uk-UA"/>
        </w:rPr>
      </w:pPr>
    </w:p>
    <w:p w14:paraId="31B0F5F5" w14:textId="73DECA04" w:rsidR="000B4EF4" w:rsidRPr="00485DB5" w:rsidRDefault="00336387" w:rsidP="00485DB5">
      <w:pPr>
        <w:pStyle w:val="af"/>
        <w:rPr>
          <w:color w:val="000000" w:themeColor="text1"/>
          <w:lang w:val="uk-UA"/>
        </w:rPr>
      </w:pPr>
      <w:r w:rsidRPr="00336387">
        <w:rPr>
          <w:lang w:val="uk-UA"/>
        </w:rPr>
        <w:lastRenderedPageBreak/>
        <w:t>В якості розрахункових навантажень н</w:t>
      </w:r>
      <w:r w:rsidR="00D75E09">
        <w:rPr>
          <w:lang w:val="uk-UA"/>
        </w:rPr>
        <w:t>а цьому етапі проектування я прийняв</w:t>
      </w:r>
      <w:r w:rsidRPr="00336387">
        <w:rPr>
          <w:lang w:val="uk-UA"/>
        </w:rPr>
        <w:t xml:space="preserve"> максимальні навантаження зазначені в Завданні на курсовий проект</w:t>
      </w:r>
      <w:r w:rsidRPr="000B4EF4">
        <w:rPr>
          <w:color w:val="000000" w:themeColor="text1"/>
          <w:lang w:val="uk-UA"/>
        </w:rPr>
        <w:t>. Сумарне розрахункове навантаження району може бути визначена за формулами:</w:t>
      </w:r>
    </w:p>
    <w:p w14:paraId="25EF7A67" w14:textId="1A4835FD" w:rsidR="00485DB5" w:rsidRPr="000B4EF4" w:rsidRDefault="007C7967" w:rsidP="000B4EF4">
      <w:pPr>
        <w:pStyle w:val="af"/>
        <w:jc w:val="center"/>
        <w:rPr>
          <w:color w:val="000000" w:themeColor="text1"/>
          <w:lang w:val="uk-UA"/>
        </w:rPr>
      </w:pPr>
      <w:r w:rsidRPr="00517237">
        <w:rPr>
          <w:position w:val="-36"/>
        </w:rPr>
        <w:object w:dxaOrig="4920" w:dyaOrig="859" w14:anchorId="6F377D6F">
          <v:shape id="_x0000_i1033" type="#_x0000_t75" style="width:246pt;height:42.75pt" o:ole="">
            <v:imagedata r:id="rId27" o:title=""/>
          </v:shape>
          <o:OLEObject Type="Embed" ProgID="Equation.DSMT4" ShapeID="_x0000_i1033" DrawAspect="Content" ObjectID="_1675712900" r:id="rId28"/>
        </w:object>
      </w:r>
    </w:p>
    <w:p w14:paraId="6CB4A2BD" w14:textId="77777777" w:rsidR="000B4EF4" w:rsidRDefault="000B4EF4" w:rsidP="00336387">
      <w:pPr>
        <w:jc w:val="center"/>
      </w:pPr>
    </w:p>
    <w:p w14:paraId="09AB3E85" w14:textId="719A826E" w:rsidR="00517237" w:rsidRPr="00B67450" w:rsidRDefault="007C7967" w:rsidP="00336387">
      <w:pPr>
        <w:jc w:val="center"/>
        <w:rPr>
          <w:lang w:val="ru-RU"/>
        </w:rPr>
      </w:pPr>
      <w:r w:rsidRPr="00517237">
        <w:rPr>
          <w:position w:val="-38"/>
        </w:rPr>
        <w:object w:dxaOrig="6180" w:dyaOrig="900" w14:anchorId="4EAC74E9">
          <v:shape id="_x0000_i1034" type="#_x0000_t75" style="width:309pt;height:45pt" o:ole="">
            <v:imagedata r:id="rId29" o:title=""/>
          </v:shape>
          <o:OLEObject Type="Embed" ProgID="Equation.DSMT4" ShapeID="_x0000_i1034" DrawAspect="Content" ObjectID="_1675712901" r:id="rId30"/>
        </w:object>
      </w:r>
    </w:p>
    <w:p w14:paraId="38752C0E" w14:textId="19E97194" w:rsidR="00517237" w:rsidRDefault="00517237" w:rsidP="00336387">
      <w:pPr>
        <w:jc w:val="center"/>
      </w:pPr>
    </w:p>
    <w:p w14:paraId="5341B8EB" w14:textId="76465167" w:rsidR="00517237" w:rsidRDefault="007C7967" w:rsidP="00336387">
      <w:pPr>
        <w:jc w:val="center"/>
      </w:pPr>
      <w:r w:rsidRPr="00517237">
        <w:rPr>
          <w:position w:val="-14"/>
        </w:rPr>
        <w:object w:dxaOrig="5480" w:dyaOrig="499" w14:anchorId="78008AE7">
          <v:shape id="_x0000_i1035" type="#_x0000_t75" style="width:274.5pt;height:24.75pt" o:ole="">
            <v:imagedata r:id="rId31" o:title=""/>
          </v:shape>
          <o:OLEObject Type="Embed" ProgID="Equation.DSMT4" ShapeID="_x0000_i1035" DrawAspect="Content" ObjectID="_1675712902" r:id="rId32"/>
        </w:object>
      </w:r>
    </w:p>
    <w:p w14:paraId="075480F5" w14:textId="2CE35BCC" w:rsidR="00485DB5" w:rsidRDefault="007C7967" w:rsidP="00336387">
      <w:pPr>
        <w:jc w:val="center"/>
      </w:pPr>
      <w:r w:rsidRPr="000B4EF4">
        <w:rPr>
          <w:position w:val="-16"/>
        </w:rPr>
        <w:object w:dxaOrig="4120" w:dyaOrig="420" w14:anchorId="4FE3E6A8">
          <v:shape id="_x0000_i1036" type="#_x0000_t75" style="width:205.5pt;height:21pt" o:ole="">
            <v:imagedata r:id="rId33" o:title=""/>
          </v:shape>
          <o:OLEObject Type="Embed" ProgID="Equation.DSMT4" ShapeID="_x0000_i1036" DrawAspect="Content" ObjectID="_1675712903" r:id="rId34"/>
        </w:object>
      </w:r>
    </w:p>
    <w:p w14:paraId="4E2100C6" w14:textId="5737A77B" w:rsidR="00336387" w:rsidRDefault="00336387" w:rsidP="00336387">
      <w:pPr>
        <w:pStyle w:val="af"/>
        <w:jc w:val="center"/>
        <w:rPr>
          <w:lang w:val="uk-UA"/>
        </w:rPr>
      </w:pPr>
    </w:p>
    <w:p w14:paraId="357F0A95" w14:textId="77777777" w:rsidR="009C466C" w:rsidRDefault="009C466C" w:rsidP="009C466C">
      <w:pPr>
        <w:ind w:left="284"/>
      </w:pPr>
      <w:r>
        <w:rPr>
          <w:position w:val="-16"/>
        </w:rPr>
        <w:object w:dxaOrig="820" w:dyaOrig="420" w14:anchorId="6853C6FF">
          <v:shape id="_x0000_i1037" type="#_x0000_t75" style="width:41.25pt;height:21pt" o:ole="" fillcolor="window">
            <v:imagedata r:id="rId35" o:title=""/>
          </v:shape>
          <o:OLEObject Type="Embed" ProgID="Equation.3" ShapeID="_x0000_i1037" DrawAspect="Content" ObjectID="_1675712904" r:id="rId36"/>
        </w:object>
      </w:r>
      <w:r>
        <w:t xml:space="preserve"> коефіцієнт участі споживачів у створенні максимуму навантаження енергосистемою. Для районних підстанцій дорівнює 0,9 – 0,95;</w:t>
      </w:r>
    </w:p>
    <w:p w14:paraId="65C5D702" w14:textId="77777777" w:rsidR="009C466C" w:rsidRDefault="009C466C" w:rsidP="009C466C">
      <w:pPr>
        <w:ind w:left="284"/>
      </w:pPr>
      <w:r>
        <w:rPr>
          <w:position w:val="-12"/>
        </w:rPr>
        <w:object w:dxaOrig="1160" w:dyaOrig="360" w14:anchorId="71062463">
          <v:shape id="_x0000_i1038" type="#_x0000_t75" style="width:57.75pt;height:18pt" o:ole="" fillcolor="window">
            <v:imagedata r:id="rId37" o:title=""/>
          </v:shape>
          <o:OLEObject Type="Embed" ProgID="Equation.3" ShapeID="_x0000_i1038" DrawAspect="Content" ObjectID="_1675712905" r:id="rId38"/>
        </w:object>
      </w:r>
      <w:r>
        <w:t xml:space="preserve"> втрати активної і реактивної потужності в лініях районної мережі і трансформаторах підстанцій споживачів.</w:t>
      </w:r>
    </w:p>
    <w:p w14:paraId="4891D051" w14:textId="5C4852F5" w:rsidR="009C466C" w:rsidRDefault="009C466C" w:rsidP="009C466C">
      <w:pPr>
        <w:ind w:firstLine="540"/>
      </w:pPr>
      <w:r>
        <w:t>До вибору ліній і трансформаторів втрати потужності можуть бути прийняті рівними середньостатистичним значенням: у лініях 3% для активних втрат і 5% для реактивних втрат, у трансформаторах – 2% і 10% відповідно від переданої позирної потужності (</w:t>
      </w:r>
      <w:r>
        <w:rPr>
          <w:position w:val="-14"/>
        </w:rPr>
        <w:object w:dxaOrig="1820" w:dyaOrig="520" w14:anchorId="13AEDE8E">
          <v:shape id="_x0000_i1039" type="#_x0000_t75" style="width:90.75pt;height:26.25pt" o:ole="" fillcolor="window">
            <v:imagedata r:id="rId39" o:title=""/>
          </v:shape>
          <o:OLEObject Type="Embed" ProgID="Equation.3" ShapeID="_x0000_i1039" DrawAspect="Content" ObjectID="_1675712906" r:id="rId40"/>
        </w:object>
      </w:r>
      <w:r>
        <w:t>).</w:t>
      </w:r>
    </w:p>
    <w:p w14:paraId="5DA368DA" w14:textId="77777777" w:rsidR="00741B56" w:rsidRDefault="00741B56" w:rsidP="009C466C">
      <w:pPr>
        <w:ind w:firstLine="540"/>
      </w:pPr>
    </w:p>
    <w:p w14:paraId="229E8B62" w14:textId="25FC1503" w:rsidR="00D032C9" w:rsidRDefault="004824AF" w:rsidP="00D032C9">
      <w:pPr>
        <w:keepNext/>
        <w:numPr>
          <w:ilvl w:val="1"/>
          <w:numId w:val="10"/>
        </w:numPr>
        <w:spacing w:line="240" w:lineRule="auto"/>
        <w:ind w:left="987"/>
      </w:pPr>
      <w:r w:rsidRPr="004824AF">
        <w:lastRenderedPageBreak/>
        <w:t xml:space="preserve"> </w:t>
      </w:r>
      <w:r w:rsidR="00D032C9" w:rsidRPr="008B1AB9">
        <w:t>Обґрунтування необхідності і вибір місця спорудження вузловий</w:t>
      </w:r>
      <w:r w:rsidR="00D032C9">
        <w:t xml:space="preserve"> </w:t>
      </w:r>
      <w:r w:rsidR="00D032C9" w:rsidRPr="008B1AB9">
        <w:t>підстанції</w:t>
      </w:r>
    </w:p>
    <w:p w14:paraId="52BECCCF" w14:textId="77777777" w:rsidR="00D75E09" w:rsidRDefault="00D75E09" w:rsidP="00D75E09">
      <w:pPr>
        <w:keepNext/>
        <w:spacing w:line="240" w:lineRule="auto"/>
        <w:ind w:left="987" w:firstLine="0"/>
      </w:pPr>
    </w:p>
    <w:p w14:paraId="25515F39" w14:textId="7FFC1DFC" w:rsidR="00D75E09" w:rsidRPr="00D75E09" w:rsidRDefault="00D75E09" w:rsidP="00D75E09">
      <w:pPr>
        <w:keepNext/>
        <w:spacing w:line="240" w:lineRule="auto"/>
        <w:ind w:left="987" w:firstLine="0"/>
      </w:pPr>
      <w:r w:rsidRPr="00D75E09">
        <w:t xml:space="preserve">Координати центра електричних </w:t>
      </w:r>
      <w:r>
        <w:t>навантажень ( ТЦН )</w:t>
      </w:r>
    </w:p>
    <w:p w14:paraId="3755EE84" w14:textId="77777777" w:rsidR="00D032C9" w:rsidRDefault="00D032C9" w:rsidP="00D032C9">
      <w:pPr>
        <w:keepNext/>
        <w:ind w:left="567"/>
      </w:pPr>
    </w:p>
    <w:p w14:paraId="1B1028BC" w14:textId="77777777" w:rsidR="00B34E83" w:rsidRDefault="00B34E83" w:rsidP="00B34E83">
      <w:pPr>
        <w:ind w:firstLine="567"/>
        <w:jc w:val="center"/>
      </w:pPr>
      <w:r>
        <w:rPr>
          <w:position w:val="-68"/>
        </w:rPr>
        <w:object w:dxaOrig="2000" w:dyaOrig="1500" w14:anchorId="69D10CF0">
          <v:shape id="_x0000_i1042" type="#_x0000_t75" style="width:99.75pt;height:75pt" o:ole="" fillcolor="window">
            <v:imagedata r:id="rId41" o:title=""/>
          </v:shape>
          <o:OLEObject Type="Embed" ProgID="Equation.3" ShapeID="_x0000_i1042" DrawAspect="Content" ObjectID="_1675712907" r:id="rId42"/>
        </w:object>
      </w:r>
      <w:r>
        <w:t xml:space="preserve">                                </w:t>
      </w:r>
      <w:r>
        <w:rPr>
          <w:position w:val="-68"/>
        </w:rPr>
        <w:object w:dxaOrig="1800" w:dyaOrig="1500" w14:anchorId="13EA356C">
          <v:shape id="_x0000_i1043" type="#_x0000_t75" style="width:90pt;height:75pt" o:ole="" fillcolor="window">
            <v:imagedata r:id="rId43" o:title=""/>
          </v:shape>
          <o:OLEObject Type="Embed" ProgID="Equation.3" ShapeID="_x0000_i1043" DrawAspect="Content" ObjectID="_1675712908" r:id="rId44"/>
        </w:object>
      </w:r>
    </w:p>
    <w:p w14:paraId="210F7A3C" w14:textId="77777777" w:rsidR="00B34E83" w:rsidRDefault="00B34E83" w:rsidP="00D032C9">
      <w:pPr>
        <w:ind w:firstLine="567"/>
      </w:pPr>
    </w:p>
    <w:p w14:paraId="26E78707" w14:textId="4FEBC76A" w:rsidR="00D40E5F" w:rsidRPr="00AF7A59" w:rsidRDefault="00AF7A59" w:rsidP="00D40E5F">
      <w:pPr>
        <w:ind w:firstLine="567"/>
        <w:jc w:val="center"/>
        <w:rPr>
          <w:lang w:val="ru-RU"/>
        </w:rPr>
      </w:pPr>
      <w:r w:rsidRPr="00AF7A59">
        <w:rPr>
          <w:position w:val="-28"/>
        </w:rPr>
        <w:object w:dxaOrig="7660" w:dyaOrig="720" w14:anchorId="0D7CCB5C">
          <v:shape id="_x0000_i1044" type="#_x0000_t75" style="width:383.25pt;height:36pt" o:ole="">
            <v:imagedata r:id="rId45" o:title=""/>
          </v:shape>
          <o:OLEObject Type="Embed" ProgID="Equation.DSMT4" ShapeID="_x0000_i1044" DrawAspect="Content" ObjectID="_1675712909" r:id="rId46"/>
        </w:object>
      </w:r>
    </w:p>
    <w:p w14:paraId="34451033" w14:textId="138CFE95" w:rsidR="00AF7A59" w:rsidRDefault="00AF7A59" w:rsidP="00D40E5F">
      <w:pPr>
        <w:ind w:firstLine="567"/>
        <w:jc w:val="center"/>
      </w:pPr>
      <w:r w:rsidRPr="00BA00C8">
        <w:rPr>
          <w:position w:val="-28"/>
        </w:rPr>
        <w:object w:dxaOrig="8199" w:dyaOrig="720" w14:anchorId="77CD218C">
          <v:shape id="_x0000_i1045" type="#_x0000_t75" style="width:410.25pt;height:36pt" o:ole="">
            <v:imagedata r:id="rId47" o:title=""/>
          </v:shape>
          <o:OLEObject Type="Embed" ProgID="Equation.DSMT4" ShapeID="_x0000_i1045" DrawAspect="Content" ObjectID="_1675712910" r:id="rId48"/>
        </w:object>
      </w:r>
    </w:p>
    <w:p w14:paraId="6D7247B9" w14:textId="77777777" w:rsidR="00D032C9" w:rsidRDefault="00D032C9" w:rsidP="00D032C9"/>
    <w:p w14:paraId="4812BE08" w14:textId="57B89E90" w:rsidR="00D032C9" w:rsidRDefault="00D032C9" w:rsidP="00D032C9">
      <w:r>
        <w:t xml:space="preserve">де </w:t>
      </w:r>
      <w:r>
        <w:rPr>
          <w:position w:val="-12"/>
        </w:rPr>
        <w:object w:dxaOrig="680" w:dyaOrig="380" w14:anchorId="4E8A3291">
          <v:shape id="_x0000_i1046" type="#_x0000_t75" style="width:33.75pt;height:18.75pt" o:ole="" fillcolor="window">
            <v:imagedata r:id="rId49" o:title=""/>
          </v:shape>
          <o:OLEObject Type="Embed" ProgID="Equation.3" ShapeID="_x0000_i1046" DrawAspect="Content" ObjectID="_1675712911" r:id="rId50"/>
        </w:object>
      </w:r>
      <w:r>
        <w:t xml:space="preserve">активна потужність ВН, що територіально не тяжіють до ДЖ, </w:t>
      </w:r>
      <w:r>
        <w:rPr>
          <w:position w:val="-4"/>
        </w:rPr>
        <w:object w:dxaOrig="639" w:dyaOrig="279" w14:anchorId="26C2BB85">
          <v:shape id="_x0000_i1047" type="#_x0000_t75" style="width:32.25pt;height:14.25pt" o:ole="" fillcolor="window">
            <v:imagedata r:id="rId51" o:title=""/>
          </v:shape>
          <o:OLEObject Type="Embed" ProgID="Equation.3" ShapeID="_x0000_i1047" DrawAspect="Content" ObjectID="_1675712912" r:id="rId52"/>
        </w:object>
      </w:r>
      <w:r>
        <w:t>;</w:t>
      </w:r>
    </w:p>
    <w:p w14:paraId="60A7E888" w14:textId="77777777" w:rsidR="003E0CBB" w:rsidRDefault="003E0CBB" w:rsidP="00D032C9"/>
    <w:p w14:paraId="3217B16F" w14:textId="037F3DC8" w:rsidR="00D032C9" w:rsidRPr="0092003F" w:rsidRDefault="00D032C9" w:rsidP="00D032C9">
      <w:pPr>
        <w:ind w:left="284"/>
      </w:pPr>
      <w:r>
        <w:rPr>
          <w:position w:val="-12"/>
        </w:rPr>
        <w:object w:dxaOrig="960" w:dyaOrig="380" w14:anchorId="17A0A4CD">
          <v:shape id="_x0000_i1048" type="#_x0000_t75" style="width:48pt;height:18.75pt" o:ole="" fillcolor="window">
            <v:imagedata r:id="rId53" o:title=""/>
          </v:shape>
          <o:OLEObject Type="Embed" ProgID="Equation.3" ShapeID="_x0000_i1048" DrawAspect="Content" ObjectID="_1675712913" r:id="rId54"/>
        </w:object>
      </w:r>
      <w:r>
        <w:t xml:space="preserve"> координати розташування цих споживачів на ситуаційному плані, мм.</w:t>
      </w:r>
    </w:p>
    <w:p w14:paraId="51FEB8C1" w14:textId="77777777" w:rsidR="00D032C9" w:rsidRDefault="00D032C9" w:rsidP="00D032C9">
      <w:pPr>
        <w:ind w:firstLine="567"/>
      </w:pPr>
      <w:r>
        <w:t xml:space="preserve">Координати ТЦН указуються на рис. 1.1 </w:t>
      </w:r>
    </w:p>
    <w:p w14:paraId="34029E41" w14:textId="77777777" w:rsidR="00D032C9" w:rsidRDefault="00D032C9" w:rsidP="00D032C9">
      <w:pPr>
        <w:ind w:firstLine="567"/>
      </w:pPr>
      <w:r>
        <w:t>Вузлову підстанцію доцільно споруджувати, якщо виконується умова:</w:t>
      </w:r>
    </w:p>
    <w:p w14:paraId="637DEACB" w14:textId="77777777" w:rsidR="00D032C9" w:rsidRDefault="00D032C9" w:rsidP="00D032C9">
      <w:pPr>
        <w:ind w:firstLine="567"/>
      </w:pPr>
    </w:p>
    <w:p w14:paraId="5AEC0BBC" w14:textId="2C8B1625" w:rsidR="0092003F" w:rsidRDefault="00D032C9" w:rsidP="0092003F">
      <w:pPr>
        <w:ind w:firstLine="567"/>
        <w:jc w:val="center"/>
      </w:pPr>
      <w:r>
        <w:rPr>
          <w:position w:val="-30"/>
        </w:rPr>
        <w:object w:dxaOrig="1140" w:dyaOrig="700" w14:anchorId="08DF0AE4">
          <v:shape id="_x0000_i1049" type="#_x0000_t75" style="width:71.25pt;height:43.5pt" o:ole="" fillcolor="window">
            <v:imagedata r:id="rId55" o:title=""/>
          </v:shape>
          <o:OLEObject Type="Embed" ProgID="Equation.3" ShapeID="_x0000_i1049" DrawAspect="Content" ObjectID="_1675712914" r:id="rId56"/>
        </w:object>
      </w:r>
    </w:p>
    <w:p w14:paraId="70A55D03" w14:textId="5414F808" w:rsidR="00D032C9" w:rsidRDefault="009C1916" w:rsidP="00D032C9">
      <w:pPr>
        <w:ind w:firstLine="567"/>
        <w:jc w:val="right"/>
      </w:pPr>
      <w:r w:rsidRPr="004C29E1">
        <w:rPr>
          <w:position w:val="-32"/>
        </w:rPr>
        <w:object w:dxaOrig="1900" w:dyaOrig="760" w14:anchorId="6D6FD56D">
          <v:shape id="_x0000_i1345" type="#_x0000_t75" style="width:95.25pt;height:38.25pt" o:ole="">
            <v:imagedata r:id="rId57" o:title=""/>
          </v:shape>
          <o:OLEObject Type="Embed" ProgID="Equation.DSMT4" ShapeID="_x0000_i1345" DrawAspect="Content" ObjectID="_1675712915" r:id="rId58"/>
        </w:object>
      </w:r>
      <w:r w:rsidR="00D032C9">
        <w:t xml:space="preserve">                                               (1.1)</w:t>
      </w:r>
    </w:p>
    <w:p w14:paraId="12EE322E" w14:textId="77777777" w:rsidR="00D032C9" w:rsidRDefault="00D032C9" w:rsidP="00D032C9">
      <w:pPr>
        <w:ind w:left="426" w:hanging="426"/>
      </w:pPr>
      <w:r>
        <w:t xml:space="preserve">де </w:t>
      </w:r>
      <w:r>
        <w:rPr>
          <w:position w:val="-12"/>
        </w:rPr>
        <w:object w:dxaOrig="880" w:dyaOrig="360" w14:anchorId="6FB18C11">
          <v:shape id="_x0000_i1051" type="#_x0000_t75" style="width:44.25pt;height:18pt" o:ole="" fillcolor="window">
            <v:imagedata r:id="rId59" o:title=""/>
          </v:shape>
          <o:OLEObject Type="Embed" ProgID="Equation.3" ShapeID="_x0000_i1051" DrawAspect="Content" ObjectID="_1675712916" r:id="rId60"/>
        </w:object>
      </w:r>
      <w:r>
        <w:t>відстань від джерела живлення до ТЦН (вимірюється лінійкою на ситуаційному плані);</w:t>
      </w:r>
    </w:p>
    <w:p w14:paraId="5707CC60" w14:textId="77777777" w:rsidR="00D032C9" w:rsidRDefault="00D032C9" w:rsidP="00D032C9">
      <w:pPr>
        <w:ind w:left="426"/>
      </w:pPr>
      <w:r>
        <w:rPr>
          <w:position w:val="-12"/>
        </w:rPr>
        <w:object w:dxaOrig="760" w:dyaOrig="380" w14:anchorId="09574DB5">
          <v:shape id="_x0000_i1052" type="#_x0000_t75" style="width:38.25pt;height:18.75pt" o:ole="" fillcolor="window">
            <v:imagedata r:id="rId61" o:title=""/>
          </v:shape>
          <o:OLEObject Type="Embed" ProgID="Equation.3" ShapeID="_x0000_i1052" DrawAspect="Content" ObjectID="_1675712917" r:id="rId62"/>
        </w:object>
      </w:r>
      <w:r>
        <w:t xml:space="preserve"> середньозважена відстань від ТЦН до вузлів навантаження.</w:t>
      </w:r>
    </w:p>
    <w:p w14:paraId="61386B85" w14:textId="77777777" w:rsidR="00D032C9" w:rsidRDefault="00D032C9" w:rsidP="00D032C9">
      <w:pPr>
        <w:ind w:left="426"/>
      </w:pPr>
    </w:p>
    <w:p w14:paraId="2724221E" w14:textId="3331F743" w:rsidR="00D032C9" w:rsidRDefault="00D032C9" w:rsidP="00D032C9">
      <w:pPr>
        <w:ind w:firstLine="567"/>
      </w:pPr>
      <w:r>
        <w:t xml:space="preserve">Значення </w:t>
      </w:r>
      <w:r>
        <w:rPr>
          <w:position w:val="-12"/>
        </w:rPr>
        <w:object w:dxaOrig="499" w:dyaOrig="380" w14:anchorId="754CD106">
          <v:shape id="_x0000_i1053" type="#_x0000_t75" style="width:24.75pt;height:18.75pt" o:ole="" fillcolor="window">
            <v:imagedata r:id="rId63" o:title=""/>
          </v:shape>
          <o:OLEObject Type="Embed" ProgID="Equation.3" ShapeID="_x0000_i1053" DrawAspect="Content" ObjectID="_1675712918" r:id="rId64"/>
        </w:object>
      </w:r>
      <w:r>
        <w:t xml:space="preserve"> може бути розраховане за формулою:</w:t>
      </w:r>
    </w:p>
    <w:p w14:paraId="303D9212" w14:textId="36B156C8" w:rsidR="00D032C9" w:rsidRPr="004E23FC" w:rsidRDefault="006D599B" w:rsidP="00D032C9">
      <w:pPr>
        <w:jc w:val="center"/>
        <w:rPr>
          <w:lang w:val="ru-RU"/>
        </w:rPr>
      </w:pPr>
      <w:r w:rsidRPr="007D5CFA">
        <w:rPr>
          <w:position w:val="-88"/>
        </w:rPr>
        <w:object w:dxaOrig="9300" w:dyaOrig="1900" w14:anchorId="1EFBBCD5">
          <v:shape id="_x0000_i1071" type="#_x0000_t75" style="width:464.25pt;height:95.25pt" o:ole="" fillcolor="window">
            <v:imagedata r:id="rId65" o:title=""/>
          </v:shape>
          <o:OLEObject Type="Embed" ProgID="Equation.DSMT4" ShapeID="_x0000_i1071" DrawAspect="Content" ObjectID="_1675712919" r:id="rId66"/>
        </w:object>
      </w:r>
    </w:p>
    <w:p w14:paraId="451986B8" w14:textId="77777777" w:rsidR="00D032C9" w:rsidRDefault="00D032C9" w:rsidP="00D032C9">
      <w:r>
        <w:t xml:space="preserve">де </w:t>
      </w:r>
      <w:r>
        <w:rPr>
          <w:position w:val="-12"/>
        </w:rPr>
        <w:object w:dxaOrig="680" w:dyaOrig="380" w14:anchorId="3A87EF5A">
          <v:shape id="_x0000_i1055" type="#_x0000_t75" style="width:33.75pt;height:18.75pt" o:ole="" fillcolor="window">
            <v:imagedata r:id="rId67" o:title=""/>
          </v:shape>
          <o:OLEObject Type="Embed" ProgID="Equation.3" ShapeID="_x0000_i1055" DrawAspect="Content" ObjectID="_1675712920" r:id="rId68"/>
        </w:object>
      </w:r>
      <w:r>
        <w:t xml:space="preserve"> активна потужність ВН, що не тяжіють територіально до ДЖ, у </w:t>
      </w:r>
      <w:r>
        <w:rPr>
          <w:position w:val="-4"/>
        </w:rPr>
        <w:object w:dxaOrig="639" w:dyaOrig="279" w14:anchorId="0BF61D79">
          <v:shape id="_x0000_i1056" type="#_x0000_t75" style="width:32.25pt;height:14.25pt" o:ole="" fillcolor="window">
            <v:imagedata r:id="rId69" o:title=""/>
          </v:shape>
          <o:OLEObject Type="Embed" ProgID="Equation.3" ShapeID="_x0000_i1056" DrawAspect="Content" ObjectID="_1675712921" r:id="rId70"/>
        </w:object>
      </w:r>
      <w:r>
        <w:t>;</w:t>
      </w:r>
    </w:p>
    <w:p w14:paraId="0AD3C8E4" w14:textId="1C587E31" w:rsidR="00D032C9" w:rsidRDefault="00D032C9" w:rsidP="00D032C9">
      <w:pPr>
        <w:ind w:left="426"/>
      </w:pPr>
      <w:r>
        <w:rPr>
          <w:position w:val="-14"/>
        </w:rPr>
        <w:object w:dxaOrig="900" w:dyaOrig="400" w14:anchorId="7BD57342">
          <v:shape id="_x0000_i1057" type="#_x0000_t75" style="width:45pt;height:20.25pt" o:ole="" fillcolor="window">
            <v:imagedata r:id="rId71" o:title=""/>
          </v:shape>
          <o:OLEObject Type="Embed" ProgID="Equation.3" ShapeID="_x0000_i1057" DrawAspect="Content" ObjectID="_1675712922" r:id="rId72"/>
        </w:object>
      </w:r>
      <w:r>
        <w:t xml:space="preserve"> відстань від </w:t>
      </w:r>
      <w:r>
        <w:rPr>
          <w:position w:val="-6"/>
        </w:rPr>
        <w:object w:dxaOrig="360" w:dyaOrig="279" w14:anchorId="46B3B60B">
          <v:shape id="_x0000_i1058" type="#_x0000_t75" style="width:18pt;height:14.25pt" o:ole="" fillcolor="window">
            <v:imagedata r:id="rId73" o:title=""/>
          </v:shape>
          <o:OLEObject Type="Embed" ProgID="Equation.3" ShapeID="_x0000_i1058" DrawAspect="Content" ObjectID="_1675712923" r:id="rId74"/>
        </w:object>
      </w:r>
      <w:r>
        <w:t>го ВН до ТЦН у мм (вимірюється лінійкою на ситуаційному плані).</w:t>
      </w:r>
    </w:p>
    <w:p w14:paraId="452012D2" w14:textId="0FD32212" w:rsidR="00741B56" w:rsidRDefault="00D032C9" w:rsidP="00BF4DD3">
      <w:pPr>
        <w:pStyle w:val="af"/>
      </w:pPr>
      <w:r>
        <w:t>Якщо умова (1.1) виконується, то ВП доцільно споруджувати. C метою зменшення капіталовкладень у систему зовнішнього електропостачання ВП сполучають з найближчої до теоретичного центра навантажень підстанцією.</w:t>
      </w:r>
    </w:p>
    <w:p w14:paraId="38B224AE" w14:textId="0079362D" w:rsidR="00D032C9" w:rsidRPr="00741B56" w:rsidRDefault="00D032C9" w:rsidP="00D032C9">
      <w:pPr>
        <w:pStyle w:val="af"/>
        <w:ind w:firstLine="0"/>
        <w:rPr>
          <w:lang w:val="uk-UA"/>
        </w:rPr>
      </w:pPr>
      <w:r w:rsidRPr="00741B56">
        <w:rPr>
          <w:lang w:val="uk-UA"/>
        </w:rPr>
        <w:t>Таблиця 1.2 – Розрахунок місця розташування ВП</w:t>
      </w:r>
    </w:p>
    <w:tbl>
      <w:tblPr>
        <w:tblW w:w="0" w:type="auto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6" w:space="0" w:color="000000"/>
          <w:insideV w:val="single" w:sz="6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1130"/>
        <w:gridCol w:w="1161"/>
        <w:gridCol w:w="1031"/>
        <w:gridCol w:w="1161"/>
        <w:gridCol w:w="1031"/>
        <w:gridCol w:w="992"/>
        <w:gridCol w:w="1328"/>
        <w:gridCol w:w="1385"/>
      </w:tblGrid>
      <w:tr w:rsidR="00D032C9" w14:paraId="21A72CA8" w14:textId="77777777" w:rsidTr="009C1916">
        <w:trPr>
          <w:cantSplit/>
          <w:trHeight w:val="672"/>
        </w:trPr>
        <w:tc>
          <w:tcPr>
            <w:tcW w:w="1130" w:type="dxa"/>
            <w:tcBorders>
              <w:bottom w:val="nil"/>
              <w:right w:val="single" w:sz="4" w:space="0" w:color="auto"/>
            </w:tcBorders>
            <w:vAlign w:val="center"/>
          </w:tcPr>
          <w:p w14:paraId="2536004D" w14:textId="77777777" w:rsidR="00D032C9" w:rsidRDefault="00D032C9" w:rsidP="00D032C9">
            <w:pPr>
              <w:pStyle w:val="af"/>
              <w:ind w:firstLine="0"/>
              <w:rPr>
                <w:sz w:val="24"/>
              </w:rPr>
            </w:pPr>
            <w:r>
              <w:rPr>
                <w:sz w:val="24"/>
              </w:rPr>
              <w:t>Назва</w:t>
            </w:r>
            <w:r>
              <w:rPr>
                <w:sz w:val="22"/>
              </w:rPr>
              <w:t xml:space="preserve"> </w:t>
            </w:r>
            <w:r>
              <w:rPr>
                <w:sz w:val="24"/>
              </w:rPr>
              <w:t>ПС</w:t>
            </w:r>
          </w:p>
        </w:tc>
        <w:tc>
          <w:tcPr>
            <w:tcW w:w="1161" w:type="dxa"/>
            <w:tcBorders>
              <w:left w:val="nil"/>
              <w:bottom w:val="nil"/>
              <w:right w:val="single" w:sz="4" w:space="0" w:color="auto"/>
            </w:tcBorders>
            <w:vAlign w:val="center"/>
          </w:tcPr>
          <w:p w14:paraId="23B662B1" w14:textId="77777777" w:rsidR="00D032C9" w:rsidRDefault="00D032C9" w:rsidP="00D032C9">
            <w:pPr>
              <w:pStyle w:val="af"/>
              <w:ind w:firstLine="0"/>
              <w:rPr>
                <w:sz w:val="24"/>
              </w:rPr>
            </w:pPr>
            <w:r>
              <w:rPr>
                <w:position w:val="-12"/>
                <w:sz w:val="24"/>
              </w:rPr>
              <w:object w:dxaOrig="499" w:dyaOrig="380" w14:anchorId="775BA2A1">
                <v:shape id="_x0000_i1328" type="#_x0000_t75" style="width:24.75pt;height:18.75pt" o:ole="" fillcolor="window">
                  <v:imagedata r:id="rId75" o:title=""/>
                </v:shape>
                <o:OLEObject Type="Embed" ProgID="Equation.3" ShapeID="_x0000_i1328" DrawAspect="Content" ObjectID="_1675712924" r:id="rId76"/>
              </w:object>
            </w:r>
            <w:r>
              <w:rPr>
                <w:sz w:val="24"/>
              </w:rPr>
              <w:t>МВт</w:t>
            </w:r>
          </w:p>
        </w:tc>
        <w:tc>
          <w:tcPr>
            <w:tcW w:w="1031" w:type="dxa"/>
            <w:tcBorders>
              <w:left w:val="nil"/>
              <w:bottom w:val="nil"/>
              <w:right w:val="single" w:sz="4" w:space="0" w:color="auto"/>
            </w:tcBorders>
            <w:vAlign w:val="center"/>
          </w:tcPr>
          <w:p w14:paraId="26F4D62D" w14:textId="77777777" w:rsidR="00D032C9" w:rsidRDefault="00D032C9" w:rsidP="00D032C9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position w:val="-10"/>
                <w:sz w:val="24"/>
              </w:rPr>
              <w:object w:dxaOrig="380" w:dyaOrig="340" w14:anchorId="117AE424">
                <v:shape id="_x0000_i1329" type="#_x0000_t75" style="width:18.75pt;height:17.25pt" o:ole="" fillcolor="window">
                  <v:imagedata r:id="rId77" o:title=""/>
                </v:shape>
                <o:OLEObject Type="Embed" ProgID="Equation.3" ShapeID="_x0000_i1329" DrawAspect="Content" ObjectID="_1675712925" r:id="rId78"/>
              </w:object>
            </w:r>
            <w:r>
              <w:rPr>
                <w:sz w:val="24"/>
              </w:rPr>
              <w:t>мм</w:t>
            </w:r>
          </w:p>
        </w:tc>
        <w:tc>
          <w:tcPr>
            <w:tcW w:w="1161" w:type="dxa"/>
            <w:tcBorders>
              <w:left w:val="nil"/>
              <w:bottom w:val="nil"/>
              <w:right w:val="single" w:sz="4" w:space="0" w:color="auto"/>
            </w:tcBorders>
          </w:tcPr>
          <w:p w14:paraId="19C946D4" w14:textId="77777777" w:rsidR="00D032C9" w:rsidRDefault="00D032C9" w:rsidP="00D032C9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position w:val="-12"/>
                <w:sz w:val="24"/>
              </w:rPr>
              <w:object w:dxaOrig="840" w:dyaOrig="380" w14:anchorId="328EF10D">
                <v:shape id="_x0000_i1330" type="#_x0000_t75" style="width:42pt;height:18.75pt" o:ole="" fillcolor="window">
                  <v:imagedata r:id="rId79" o:title=""/>
                </v:shape>
                <o:OLEObject Type="Embed" ProgID="Equation.3" ShapeID="_x0000_i1330" DrawAspect="Content" ObjectID="_1675712926" r:id="rId80"/>
              </w:object>
            </w:r>
          </w:p>
          <w:p w14:paraId="59AEFB9F" w14:textId="77777777" w:rsidR="00D032C9" w:rsidRDefault="00D032C9" w:rsidP="00D032C9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МВт</w:t>
            </w:r>
            <w:r>
              <w:sym w:font="Symbol" w:char="F0D7"/>
            </w:r>
            <w:r>
              <w:rPr>
                <w:sz w:val="24"/>
              </w:rPr>
              <w:t>мм</w:t>
            </w:r>
          </w:p>
        </w:tc>
        <w:tc>
          <w:tcPr>
            <w:tcW w:w="1031" w:type="dxa"/>
            <w:tcBorders>
              <w:left w:val="nil"/>
              <w:bottom w:val="nil"/>
              <w:right w:val="single" w:sz="4" w:space="0" w:color="auto"/>
            </w:tcBorders>
            <w:vAlign w:val="center"/>
          </w:tcPr>
          <w:p w14:paraId="28F7DCFA" w14:textId="77777777" w:rsidR="00D032C9" w:rsidRDefault="00D032C9" w:rsidP="00D032C9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position w:val="-10"/>
                <w:sz w:val="24"/>
              </w:rPr>
              <w:object w:dxaOrig="320" w:dyaOrig="340" w14:anchorId="30C24D80">
                <v:shape id="_x0000_i1331" type="#_x0000_t75" style="width:15.75pt;height:17.25pt" o:ole="" fillcolor="window">
                  <v:imagedata r:id="rId81" o:title=""/>
                </v:shape>
                <o:OLEObject Type="Embed" ProgID="Equation.3" ShapeID="_x0000_i1331" DrawAspect="Content" ObjectID="_1675712927" r:id="rId82"/>
              </w:object>
            </w:r>
            <w:r>
              <w:rPr>
                <w:sz w:val="24"/>
              </w:rPr>
              <w:t>мм</w:t>
            </w:r>
          </w:p>
        </w:tc>
        <w:tc>
          <w:tcPr>
            <w:tcW w:w="992" w:type="dxa"/>
            <w:tcBorders>
              <w:left w:val="nil"/>
              <w:bottom w:val="nil"/>
              <w:right w:val="single" w:sz="4" w:space="0" w:color="auto"/>
            </w:tcBorders>
          </w:tcPr>
          <w:p w14:paraId="47E530F8" w14:textId="77777777" w:rsidR="00D032C9" w:rsidRDefault="00D032C9" w:rsidP="00D032C9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position w:val="-12"/>
                <w:sz w:val="24"/>
              </w:rPr>
              <w:object w:dxaOrig="780" w:dyaOrig="380" w14:anchorId="2923EFCF">
                <v:shape id="_x0000_i1332" type="#_x0000_t75" style="width:39pt;height:18.75pt" o:ole="" fillcolor="window">
                  <v:imagedata r:id="rId83" o:title=""/>
                </v:shape>
                <o:OLEObject Type="Embed" ProgID="Equation.3" ShapeID="_x0000_i1332" DrawAspect="Content" ObjectID="_1675712928" r:id="rId84"/>
              </w:object>
            </w:r>
          </w:p>
          <w:p w14:paraId="3E94853E" w14:textId="77777777" w:rsidR="00D032C9" w:rsidRDefault="00D032C9" w:rsidP="00D032C9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МВт</w:t>
            </w:r>
            <w:r>
              <w:sym w:font="Symbol" w:char="F0D7"/>
            </w:r>
            <w:r>
              <w:rPr>
                <w:sz w:val="24"/>
              </w:rPr>
              <w:t>мм</w:t>
            </w:r>
          </w:p>
        </w:tc>
        <w:tc>
          <w:tcPr>
            <w:tcW w:w="1328" w:type="dxa"/>
            <w:tcBorders>
              <w:left w:val="nil"/>
              <w:bottom w:val="nil"/>
              <w:right w:val="single" w:sz="4" w:space="0" w:color="auto"/>
            </w:tcBorders>
          </w:tcPr>
          <w:p w14:paraId="62C86B9F" w14:textId="77777777" w:rsidR="00D032C9" w:rsidRDefault="00D032C9" w:rsidP="00D032C9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position w:val="-14"/>
                <w:sz w:val="24"/>
              </w:rPr>
              <w:object w:dxaOrig="840" w:dyaOrig="400" w14:anchorId="62B3968A">
                <v:shape id="_x0000_i1333" type="#_x0000_t75" style="width:42pt;height:20.25pt" o:ole="" fillcolor="window">
                  <v:imagedata r:id="rId85" o:title=""/>
                </v:shape>
                <o:OLEObject Type="Embed" ProgID="Equation.3" ShapeID="_x0000_i1333" DrawAspect="Content" ObjectID="_1675712929" r:id="rId86"/>
              </w:object>
            </w:r>
          </w:p>
          <w:p w14:paraId="3DD59345" w14:textId="77777777" w:rsidR="00D032C9" w:rsidRDefault="00D032C9" w:rsidP="00D032C9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мм</w:t>
            </w:r>
          </w:p>
        </w:tc>
        <w:tc>
          <w:tcPr>
            <w:tcW w:w="1385" w:type="dxa"/>
            <w:tcBorders>
              <w:left w:val="nil"/>
              <w:bottom w:val="single" w:sz="12" w:space="0" w:color="auto"/>
            </w:tcBorders>
          </w:tcPr>
          <w:p w14:paraId="457F961B" w14:textId="77777777" w:rsidR="00D032C9" w:rsidRDefault="00D032C9" w:rsidP="00D032C9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position w:val="-12"/>
                <w:sz w:val="24"/>
              </w:rPr>
              <w:object w:dxaOrig="400" w:dyaOrig="380" w14:anchorId="1EA30AC5">
                <v:shape id="_x0000_i1334" type="#_x0000_t75" style="width:20.25pt;height:18.75pt" o:ole="" fillcolor="window">
                  <v:imagedata r:id="rId87" o:title=""/>
                </v:shape>
                <o:OLEObject Type="Embed" ProgID="Equation.3" ShapeID="_x0000_i1334" DrawAspect="Content" ObjectID="_1675712930" r:id="rId88"/>
              </w:object>
            </w:r>
            <w:r>
              <w:rPr>
                <w:b/>
              </w:rPr>
              <w:sym w:font="Symbol" w:char="F0D7"/>
            </w:r>
            <w:r>
              <w:rPr>
                <w:position w:val="-14"/>
                <w:sz w:val="24"/>
              </w:rPr>
              <w:object w:dxaOrig="740" w:dyaOrig="400" w14:anchorId="6FE0EAD9">
                <v:shape id="_x0000_i1335" type="#_x0000_t75" style="width:36.75pt;height:20.25pt" o:ole="" fillcolor="window">
                  <v:imagedata r:id="rId89" o:title=""/>
                </v:shape>
                <o:OLEObject Type="Embed" ProgID="Equation.3" ShapeID="_x0000_i1335" DrawAspect="Content" ObjectID="_1675712931" r:id="rId90"/>
              </w:object>
            </w:r>
            <w:r>
              <w:rPr>
                <w:sz w:val="24"/>
              </w:rPr>
              <w:t>,</w:t>
            </w:r>
          </w:p>
          <w:p w14:paraId="4AAE740E" w14:textId="77777777" w:rsidR="00D032C9" w:rsidRDefault="00D032C9" w:rsidP="00D032C9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МВт</w:t>
            </w:r>
            <w:r>
              <w:sym w:font="Symbol" w:char="F0D7"/>
            </w:r>
            <w:r>
              <w:rPr>
                <w:sz w:val="24"/>
              </w:rPr>
              <w:t>мм</w:t>
            </w:r>
          </w:p>
        </w:tc>
      </w:tr>
      <w:tr w:rsidR="00D032C9" w14:paraId="52844A28" w14:textId="77777777" w:rsidTr="009C1916">
        <w:trPr>
          <w:trHeight w:val="520"/>
        </w:trPr>
        <w:tc>
          <w:tcPr>
            <w:tcW w:w="1130" w:type="dxa"/>
            <w:tcBorders>
              <w:top w:val="single" w:sz="12" w:space="0" w:color="auto"/>
              <w:right w:val="single" w:sz="4" w:space="0" w:color="auto"/>
            </w:tcBorders>
          </w:tcPr>
          <w:p w14:paraId="2568EE44" w14:textId="77777777" w:rsidR="00D032C9" w:rsidRPr="00741B56" w:rsidRDefault="00D032C9" w:rsidP="00D032C9">
            <w:pPr>
              <w:pStyle w:val="af"/>
              <w:ind w:firstLine="0"/>
              <w:jc w:val="center"/>
              <w:rPr>
                <w:szCs w:val="28"/>
              </w:rPr>
            </w:pPr>
            <w:r w:rsidRPr="00741B56">
              <w:rPr>
                <w:szCs w:val="28"/>
              </w:rPr>
              <w:t>А</w:t>
            </w:r>
          </w:p>
        </w:tc>
        <w:tc>
          <w:tcPr>
            <w:tcW w:w="1161" w:type="dxa"/>
            <w:tcBorders>
              <w:top w:val="single" w:sz="12" w:space="0" w:color="auto"/>
              <w:left w:val="nil"/>
              <w:right w:val="single" w:sz="4" w:space="0" w:color="auto"/>
            </w:tcBorders>
            <w:vAlign w:val="center"/>
          </w:tcPr>
          <w:p w14:paraId="45897A40" w14:textId="03A9BBA9" w:rsidR="00D032C9" w:rsidRDefault="007D5CFA" w:rsidP="00BF4DD3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16</w:t>
            </w:r>
          </w:p>
        </w:tc>
        <w:tc>
          <w:tcPr>
            <w:tcW w:w="1031" w:type="dxa"/>
            <w:tcBorders>
              <w:top w:val="single" w:sz="12" w:space="0" w:color="auto"/>
              <w:left w:val="nil"/>
              <w:right w:val="single" w:sz="4" w:space="0" w:color="auto"/>
            </w:tcBorders>
            <w:vAlign w:val="center"/>
          </w:tcPr>
          <w:p w14:paraId="4623B108" w14:textId="48A561F7" w:rsidR="00D032C9" w:rsidRDefault="007D5CFA" w:rsidP="00BF4DD3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100</w:t>
            </w:r>
          </w:p>
        </w:tc>
        <w:tc>
          <w:tcPr>
            <w:tcW w:w="1161" w:type="dxa"/>
            <w:tcBorders>
              <w:top w:val="single" w:sz="12" w:space="0" w:color="auto"/>
              <w:left w:val="nil"/>
              <w:right w:val="single" w:sz="4" w:space="0" w:color="auto"/>
            </w:tcBorders>
            <w:vAlign w:val="center"/>
          </w:tcPr>
          <w:p w14:paraId="624B5A31" w14:textId="41FB16D6" w:rsidR="00D032C9" w:rsidRDefault="007D5CFA" w:rsidP="00BF4DD3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1600</w:t>
            </w:r>
          </w:p>
        </w:tc>
        <w:tc>
          <w:tcPr>
            <w:tcW w:w="1031" w:type="dxa"/>
            <w:tcBorders>
              <w:top w:val="single" w:sz="12" w:space="0" w:color="auto"/>
              <w:left w:val="nil"/>
              <w:right w:val="single" w:sz="4" w:space="0" w:color="auto"/>
            </w:tcBorders>
            <w:vAlign w:val="center"/>
          </w:tcPr>
          <w:p w14:paraId="7FD00547" w14:textId="3C6EA5AD" w:rsidR="00D032C9" w:rsidRDefault="007D5CFA" w:rsidP="00BF4DD3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240</w:t>
            </w:r>
          </w:p>
        </w:tc>
        <w:tc>
          <w:tcPr>
            <w:tcW w:w="992" w:type="dxa"/>
            <w:tcBorders>
              <w:top w:val="single" w:sz="12" w:space="0" w:color="auto"/>
              <w:left w:val="nil"/>
              <w:right w:val="single" w:sz="4" w:space="0" w:color="auto"/>
            </w:tcBorders>
            <w:vAlign w:val="center"/>
          </w:tcPr>
          <w:p w14:paraId="6A67822E" w14:textId="78F9E39D" w:rsidR="00D032C9" w:rsidRDefault="007D5CFA" w:rsidP="00BF4DD3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3840</w:t>
            </w:r>
          </w:p>
        </w:tc>
        <w:tc>
          <w:tcPr>
            <w:tcW w:w="1328" w:type="dxa"/>
            <w:tcBorders>
              <w:top w:val="single" w:sz="12" w:space="0" w:color="auto"/>
              <w:left w:val="nil"/>
              <w:right w:val="single" w:sz="4" w:space="0" w:color="auto"/>
            </w:tcBorders>
            <w:vAlign w:val="center"/>
          </w:tcPr>
          <w:p w14:paraId="1FFA15A0" w14:textId="44403858" w:rsidR="00D032C9" w:rsidRPr="009C1916" w:rsidRDefault="009C1916" w:rsidP="00BF4DD3">
            <w:pPr>
              <w:pStyle w:val="af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</w:rPr>
              <w:t>11</w:t>
            </w:r>
            <w:r>
              <w:rPr>
                <w:sz w:val="24"/>
                <w:lang w:val="en-US"/>
              </w:rPr>
              <w:t>,3</w:t>
            </w:r>
          </w:p>
        </w:tc>
        <w:tc>
          <w:tcPr>
            <w:tcW w:w="1385" w:type="dxa"/>
            <w:tcBorders>
              <w:top w:val="single" w:sz="12" w:space="0" w:color="auto"/>
              <w:left w:val="nil"/>
            </w:tcBorders>
            <w:vAlign w:val="center"/>
          </w:tcPr>
          <w:p w14:paraId="581C58B7" w14:textId="6BF0F9D3" w:rsidR="00D032C9" w:rsidRDefault="00BF4DD3" w:rsidP="00BF4DD3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112</w:t>
            </w:r>
          </w:p>
        </w:tc>
      </w:tr>
      <w:tr w:rsidR="00D032C9" w14:paraId="44302448" w14:textId="77777777" w:rsidTr="009C1916">
        <w:trPr>
          <w:trHeight w:val="507"/>
        </w:trPr>
        <w:tc>
          <w:tcPr>
            <w:tcW w:w="1130" w:type="dxa"/>
            <w:tcBorders>
              <w:right w:val="single" w:sz="4" w:space="0" w:color="auto"/>
            </w:tcBorders>
          </w:tcPr>
          <w:p w14:paraId="381DCD07" w14:textId="28360AD0" w:rsidR="00D032C9" w:rsidRPr="00741B56" w:rsidRDefault="00741B56" w:rsidP="00D032C9">
            <w:pPr>
              <w:pStyle w:val="af"/>
              <w:ind w:firstLine="0"/>
              <w:jc w:val="center"/>
              <w:rPr>
                <w:szCs w:val="28"/>
              </w:rPr>
            </w:pPr>
            <w:r w:rsidRPr="00741B56">
              <w:rPr>
                <w:szCs w:val="28"/>
              </w:rPr>
              <w:t>Б</w:t>
            </w:r>
          </w:p>
        </w:tc>
        <w:tc>
          <w:tcPr>
            <w:tcW w:w="1161" w:type="dxa"/>
            <w:tcBorders>
              <w:left w:val="nil"/>
              <w:right w:val="single" w:sz="4" w:space="0" w:color="auto"/>
            </w:tcBorders>
            <w:vAlign w:val="center"/>
          </w:tcPr>
          <w:p w14:paraId="6A4F5FFB" w14:textId="52EA2A06" w:rsidR="00D032C9" w:rsidRDefault="007D5CFA" w:rsidP="00BF4DD3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20</w:t>
            </w:r>
          </w:p>
        </w:tc>
        <w:tc>
          <w:tcPr>
            <w:tcW w:w="1031" w:type="dxa"/>
            <w:tcBorders>
              <w:left w:val="nil"/>
              <w:right w:val="single" w:sz="4" w:space="0" w:color="auto"/>
            </w:tcBorders>
            <w:vAlign w:val="center"/>
          </w:tcPr>
          <w:p w14:paraId="0222033E" w14:textId="621740A5" w:rsidR="00D032C9" w:rsidRDefault="007D5CFA" w:rsidP="00BF4DD3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95</w:t>
            </w:r>
          </w:p>
        </w:tc>
        <w:tc>
          <w:tcPr>
            <w:tcW w:w="1161" w:type="dxa"/>
            <w:tcBorders>
              <w:left w:val="nil"/>
              <w:right w:val="single" w:sz="4" w:space="0" w:color="auto"/>
            </w:tcBorders>
            <w:vAlign w:val="center"/>
          </w:tcPr>
          <w:p w14:paraId="6DE319F1" w14:textId="63EE0699" w:rsidR="00D032C9" w:rsidRDefault="007D5CFA" w:rsidP="00BF4DD3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1900</w:t>
            </w:r>
          </w:p>
        </w:tc>
        <w:tc>
          <w:tcPr>
            <w:tcW w:w="1031" w:type="dxa"/>
            <w:tcBorders>
              <w:left w:val="nil"/>
              <w:right w:val="single" w:sz="4" w:space="0" w:color="auto"/>
            </w:tcBorders>
            <w:vAlign w:val="center"/>
          </w:tcPr>
          <w:p w14:paraId="3C672A24" w14:textId="32BEE017" w:rsidR="00D032C9" w:rsidRDefault="007D5CFA" w:rsidP="00BF4DD3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125</w:t>
            </w:r>
          </w:p>
        </w:tc>
        <w:tc>
          <w:tcPr>
            <w:tcW w:w="992" w:type="dxa"/>
            <w:tcBorders>
              <w:left w:val="nil"/>
              <w:right w:val="single" w:sz="4" w:space="0" w:color="auto"/>
            </w:tcBorders>
            <w:vAlign w:val="center"/>
          </w:tcPr>
          <w:p w14:paraId="5CC86DBC" w14:textId="43A66377" w:rsidR="00D032C9" w:rsidRDefault="007D5CFA" w:rsidP="00BF4DD3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2500</w:t>
            </w:r>
          </w:p>
        </w:tc>
        <w:tc>
          <w:tcPr>
            <w:tcW w:w="1328" w:type="dxa"/>
            <w:tcBorders>
              <w:left w:val="nil"/>
              <w:right w:val="single" w:sz="4" w:space="0" w:color="auto"/>
            </w:tcBorders>
            <w:vAlign w:val="center"/>
          </w:tcPr>
          <w:p w14:paraId="1026AA27" w14:textId="62FFE892" w:rsidR="00D032C9" w:rsidRPr="009C1916" w:rsidRDefault="009C1916" w:rsidP="00BF4DD3">
            <w:pPr>
              <w:pStyle w:val="af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103,8</w:t>
            </w:r>
          </w:p>
        </w:tc>
        <w:tc>
          <w:tcPr>
            <w:tcW w:w="1385" w:type="dxa"/>
            <w:tcBorders>
              <w:left w:val="nil"/>
            </w:tcBorders>
            <w:vAlign w:val="center"/>
          </w:tcPr>
          <w:p w14:paraId="365A6060" w14:textId="1B60B407" w:rsidR="00D032C9" w:rsidRDefault="00BF4DD3" w:rsidP="00BF4DD3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1020</w:t>
            </w:r>
          </w:p>
        </w:tc>
      </w:tr>
      <w:tr w:rsidR="00D032C9" w14:paraId="347DAE0C" w14:textId="77777777" w:rsidTr="009C1916">
        <w:trPr>
          <w:trHeight w:val="507"/>
        </w:trPr>
        <w:tc>
          <w:tcPr>
            <w:tcW w:w="1130" w:type="dxa"/>
            <w:tcBorders>
              <w:bottom w:val="single" w:sz="12" w:space="0" w:color="auto"/>
              <w:right w:val="single" w:sz="4" w:space="0" w:color="auto"/>
            </w:tcBorders>
          </w:tcPr>
          <w:p w14:paraId="05ECBD18" w14:textId="1763ECCC" w:rsidR="00D032C9" w:rsidRDefault="00741B56" w:rsidP="00D032C9">
            <w:pPr>
              <w:pStyle w:val="af"/>
              <w:ind w:firstLine="0"/>
              <w:jc w:val="center"/>
            </w:pPr>
            <w:r>
              <w:t>В</w:t>
            </w:r>
          </w:p>
        </w:tc>
        <w:tc>
          <w:tcPr>
            <w:tcW w:w="116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14:paraId="661EFA83" w14:textId="4E34DFC7" w:rsidR="00D032C9" w:rsidRDefault="007D5CFA" w:rsidP="00BF4DD3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35</w:t>
            </w:r>
          </w:p>
        </w:tc>
        <w:tc>
          <w:tcPr>
            <w:tcW w:w="103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14:paraId="4D7D67A7" w14:textId="7B3E24A7" w:rsidR="00D032C9" w:rsidRDefault="007D5CFA" w:rsidP="00BF4DD3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50</w:t>
            </w:r>
          </w:p>
        </w:tc>
        <w:tc>
          <w:tcPr>
            <w:tcW w:w="116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14:paraId="5EFE595E" w14:textId="0B8651BD" w:rsidR="00D032C9" w:rsidRDefault="007D5CFA" w:rsidP="00BF4DD3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1750</w:t>
            </w:r>
          </w:p>
        </w:tc>
        <w:tc>
          <w:tcPr>
            <w:tcW w:w="103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14:paraId="5EB753F9" w14:textId="06E6F001" w:rsidR="00D032C9" w:rsidRDefault="007D5CFA" w:rsidP="00BF4DD3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260</w:t>
            </w:r>
          </w:p>
        </w:tc>
        <w:tc>
          <w:tcPr>
            <w:tcW w:w="992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14:paraId="3A1D55B8" w14:textId="4D918E06" w:rsidR="00D032C9" w:rsidRDefault="007D5CFA" w:rsidP="00BF4DD3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9100</w:t>
            </w:r>
          </w:p>
        </w:tc>
        <w:tc>
          <w:tcPr>
            <w:tcW w:w="1328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14:paraId="126E3AA7" w14:textId="055A7C7D" w:rsidR="00D032C9" w:rsidRPr="009C1916" w:rsidRDefault="009C1916" w:rsidP="00BF4DD3">
            <w:pPr>
              <w:pStyle w:val="af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58</w:t>
            </w:r>
          </w:p>
        </w:tc>
        <w:tc>
          <w:tcPr>
            <w:tcW w:w="1385" w:type="dxa"/>
            <w:tcBorders>
              <w:left w:val="nil"/>
              <w:bottom w:val="single" w:sz="12" w:space="0" w:color="auto"/>
            </w:tcBorders>
            <w:vAlign w:val="center"/>
          </w:tcPr>
          <w:p w14:paraId="29CCE519" w14:textId="0C852DD3" w:rsidR="00D032C9" w:rsidRDefault="00BF4DD3" w:rsidP="00BF4DD3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1050</w:t>
            </w:r>
          </w:p>
        </w:tc>
      </w:tr>
      <w:tr w:rsidR="00741B56" w14:paraId="4B9ABE4C" w14:textId="77777777" w:rsidTr="009C1916">
        <w:trPr>
          <w:trHeight w:val="507"/>
        </w:trPr>
        <w:tc>
          <w:tcPr>
            <w:tcW w:w="1130" w:type="dxa"/>
            <w:tcBorders>
              <w:bottom w:val="single" w:sz="12" w:space="0" w:color="auto"/>
              <w:right w:val="single" w:sz="4" w:space="0" w:color="auto"/>
            </w:tcBorders>
            <w:vAlign w:val="center"/>
          </w:tcPr>
          <w:p w14:paraId="55EB413D" w14:textId="062E1146" w:rsidR="00741B56" w:rsidRDefault="00741B56" w:rsidP="00BF4DD3">
            <w:pPr>
              <w:pStyle w:val="af"/>
              <w:ind w:firstLine="0"/>
              <w:jc w:val="center"/>
            </w:pPr>
            <w:r>
              <w:t>Г</w:t>
            </w:r>
          </w:p>
        </w:tc>
        <w:tc>
          <w:tcPr>
            <w:tcW w:w="116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14:paraId="3D32990D" w14:textId="1E69123C" w:rsidR="00741B56" w:rsidRDefault="007D5CFA" w:rsidP="00BF4DD3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32</w:t>
            </w:r>
          </w:p>
        </w:tc>
        <w:tc>
          <w:tcPr>
            <w:tcW w:w="103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14:paraId="59266408" w14:textId="7192FF02" w:rsidR="00741B56" w:rsidRDefault="007D5CFA" w:rsidP="00BF4DD3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140</w:t>
            </w:r>
          </w:p>
        </w:tc>
        <w:tc>
          <w:tcPr>
            <w:tcW w:w="116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14:paraId="30D87EB8" w14:textId="401AF47B" w:rsidR="00741B56" w:rsidRDefault="007D5CFA" w:rsidP="00BF4DD3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4480</w:t>
            </w:r>
          </w:p>
        </w:tc>
        <w:tc>
          <w:tcPr>
            <w:tcW w:w="103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14:paraId="7C821D53" w14:textId="3A22D202" w:rsidR="00741B56" w:rsidRDefault="007D5CFA" w:rsidP="00BF4DD3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260</w:t>
            </w:r>
          </w:p>
        </w:tc>
        <w:tc>
          <w:tcPr>
            <w:tcW w:w="992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14:paraId="26ABFA1B" w14:textId="57B73A45" w:rsidR="00741B56" w:rsidRDefault="007D5CFA" w:rsidP="00BF4DD3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8320</w:t>
            </w:r>
          </w:p>
        </w:tc>
        <w:tc>
          <w:tcPr>
            <w:tcW w:w="1328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14:paraId="2EA6A883" w14:textId="324EF571" w:rsidR="00741B56" w:rsidRPr="009C1916" w:rsidRDefault="009C1916" w:rsidP="00BF4DD3">
            <w:pPr>
              <w:pStyle w:val="af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</w:rPr>
              <w:t>51</w:t>
            </w:r>
            <w:r>
              <w:rPr>
                <w:sz w:val="24"/>
                <w:lang w:val="en-US"/>
              </w:rPr>
              <w:t>,7</w:t>
            </w:r>
          </w:p>
        </w:tc>
        <w:tc>
          <w:tcPr>
            <w:tcW w:w="1385" w:type="dxa"/>
            <w:tcBorders>
              <w:left w:val="nil"/>
              <w:bottom w:val="single" w:sz="12" w:space="0" w:color="auto"/>
            </w:tcBorders>
            <w:vAlign w:val="center"/>
          </w:tcPr>
          <w:p w14:paraId="4A9B871A" w14:textId="546F4B37" w:rsidR="00741B56" w:rsidRDefault="00BF4DD3" w:rsidP="00BF4DD3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736</w:t>
            </w:r>
          </w:p>
        </w:tc>
      </w:tr>
      <w:tr w:rsidR="00741B56" w14:paraId="09698305" w14:textId="77777777" w:rsidTr="009C1916">
        <w:trPr>
          <w:trHeight w:val="507"/>
        </w:trPr>
        <w:tc>
          <w:tcPr>
            <w:tcW w:w="1130" w:type="dxa"/>
            <w:tcBorders>
              <w:bottom w:val="single" w:sz="12" w:space="0" w:color="auto"/>
              <w:right w:val="single" w:sz="4" w:space="0" w:color="auto"/>
            </w:tcBorders>
          </w:tcPr>
          <w:p w14:paraId="26125421" w14:textId="30595A76" w:rsidR="00741B56" w:rsidRDefault="00741B56" w:rsidP="00D032C9">
            <w:pPr>
              <w:pStyle w:val="af"/>
              <w:ind w:firstLine="0"/>
              <w:jc w:val="center"/>
            </w:pPr>
            <w:r>
              <w:t>Д</w:t>
            </w:r>
          </w:p>
        </w:tc>
        <w:tc>
          <w:tcPr>
            <w:tcW w:w="116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14:paraId="28324EEE" w14:textId="0E82D604" w:rsidR="00741B56" w:rsidRDefault="007D5CFA" w:rsidP="00BF4DD3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27</w:t>
            </w:r>
          </w:p>
        </w:tc>
        <w:tc>
          <w:tcPr>
            <w:tcW w:w="103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14:paraId="2D0ACB3E" w14:textId="5B5F1631" w:rsidR="00741B56" w:rsidRDefault="007D5CFA" w:rsidP="00BF4DD3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75</w:t>
            </w:r>
          </w:p>
        </w:tc>
        <w:tc>
          <w:tcPr>
            <w:tcW w:w="116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14:paraId="1223C7A4" w14:textId="62951433" w:rsidR="00741B56" w:rsidRDefault="007D5CFA" w:rsidP="00BF4DD3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2025</w:t>
            </w:r>
          </w:p>
        </w:tc>
        <w:tc>
          <w:tcPr>
            <w:tcW w:w="103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14:paraId="01AEA850" w14:textId="7296B84D" w:rsidR="00741B56" w:rsidRDefault="007D5CFA" w:rsidP="00BF4DD3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265</w:t>
            </w:r>
          </w:p>
        </w:tc>
        <w:tc>
          <w:tcPr>
            <w:tcW w:w="992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14:paraId="247BAE5A" w14:textId="64423C5C" w:rsidR="00741B56" w:rsidRDefault="007D5CFA" w:rsidP="00BF4DD3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7155</w:t>
            </w:r>
          </w:p>
        </w:tc>
        <w:tc>
          <w:tcPr>
            <w:tcW w:w="1328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14:paraId="37DC6965" w14:textId="6B01223D" w:rsidR="00741B56" w:rsidRPr="009C1916" w:rsidRDefault="009C1916" w:rsidP="00BF4DD3">
            <w:pPr>
              <w:pStyle w:val="af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</w:rPr>
              <w:t>43</w:t>
            </w:r>
            <w:r>
              <w:rPr>
                <w:sz w:val="24"/>
                <w:lang w:val="en-US"/>
              </w:rPr>
              <w:t>,4</w:t>
            </w:r>
          </w:p>
        </w:tc>
        <w:tc>
          <w:tcPr>
            <w:tcW w:w="1385" w:type="dxa"/>
            <w:tcBorders>
              <w:left w:val="nil"/>
              <w:bottom w:val="single" w:sz="12" w:space="0" w:color="auto"/>
            </w:tcBorders>
            <w:vAlign w:val="center"/>
          </w:tcPr>
          <w:p w14:paraId="1DC4291A" w14:textId="38FAD08D" w:rsidR="00741B56" w:rsidRDefault="00BF4DD3" w:rsidP="00BF4DD3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486</w:t>
            </w:r>
          </w:p>
        </w:tc>
      </w:tr>
      <w:tr w:rsidR="00741B56" w14:paraId="6579A3A3" w14:textId="77777777" w:rsidTr="009C1916">
        <w:trPr>
          <w:trHeight w:val="167"/>
        </w:trPr>
        <w:tc>
          <w:tcPr>
            <w:tcW w:w="1130" w:type="dxa"/>
            <w:tcBorders>
              <w:bottom w:val="single" w:sz="12" w:space="0" w:color="auto"/>
              <w:right w:val="single" w:sz="4" w:space="0" w:color="auto"/>
            </w:tcBorders>
          </w:tcPr>
          <w:p w14:paraId="5EE7AE45" w14:textId="0687A0F9" w:rsidR="00741B56" w:rsidRDefault="00741B56" w:rsidP="00D032C9">
            <w:pPr>
              <w:pStyle w:val="af"/>
              <w:ind w:firstLine="0"/>
              <w:jc w:val="center"/>
            </w:pPr>
            <w:r>
              <w:t>Е</w:t>
            </w:r>
          </w:p>
        </w:tc>
        <w:tc>
          <w:tcPr>
            <w:tcW w:w="116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14:paraId="79157716" w14:textId="0D3932D4" w:rsidR="00741B56" w:rsidRDefault="007D5CFA" w:rsidP="00BF4DD3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35</w:t>
            </w:r>
          </w:p>
        </w:tc>
        <w:tc>
          <w:tcPr>
            <w:tcW w:w="103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14:paraId="47868805" w14:textId="7C9CD447" w:rsidR="00741B56" w:rsidRDefault="007D5CFA" w:rsidP="00BF4DD3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130</w:t>
            </w:r>
          </w:p>
        </w:tc>
        <w:tc>
          <w:tcPr>
            <w:tcW w:w="116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14:paraId="0F1CF991" w14:textId="02003037" w:rsidR="00741B56" w:rsidRDefault="007D5CFA" w:rsidP="00BF4DD3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4550</w:t>
            </w:r>
          </w:p>
        </w:tc>
        <w:tc>
          <w:tcPr>
            <w:tcW w:w="103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14:paraId="659EE9AB" w14:textId="636B84DD" w:rsidR="00741B56" w:rsidRDefault="007D5CFA" w:rsidP="00BF4DD3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195</w:t>
            </w:r>
          </w:p>
        </w:tc>
        <w:tc>
          <w:tcPr>
            <w:tcW w:w="992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14:paraId="1C773597" w14:textId="22FA10D3" w:rsidR="00741B56" w:rsidRDefault="007D5CFA" w:rsidP="00BF4DD3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6825</w:t>
            </w:r>
          </w:p>
        </w:tc>
        <w:tc>
          <w:tcPr>
            <w:tcW w:w="1328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14:paraId="244FADFC" w14:textId="1E36DAA8" w:rsidR="00741B56" w:rsidRPr="009C1916" w:rsidRDefault="009C1916" w:rsidP="00BF4DD3">
            <w:pPr>
              <w:pStyle w:val="af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45,9</w:t>
            </w:r>
          </w:p>
        </w:tc>
        <w:tc>
          <w:tcPr>
            <w:tcW w:w="1385" w:type="dxa"/>
            <w:tcBorders>
              <w:left w:val="nil"/>
              <w:bottom w:val="single" w:sz="12" w:space="0" w:color="auto"/>
            </w:tcBorders>
            <w:vAlign w:val="center"/>
          </w:tcPr>
          <w:p w14:paraId="1FD26501" w14:textId="12E43763" w:rsidR="00741B56" w:rsidRDefault="00BF4DD3" w:rsidP="00BF4DD3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980</w:t>
            </w:r>
          </w:p>
        </w:tc>
      </w:tr>
      <w:tr w:rsidR="00741B56" w14:paraId="17E1507F" w14:textId="77777777" w:rsidTr="009C1916">
        <w:trPr>
          <w:trHeight w:val="507"/>
        </w:trPr>
        <w:tc>
          <w:tcPr>
            <w:tcW w:w="1130" w:type="dxa"/>
            <w:tcBorders>
              <w:bottom w:val="single" w:sz="12" w:space="0" w:color="auto"/>
              <w:right w:val="single" w:sz="4" w:space="0" w:color="auto"/>
            </w:tcBorders>
          </w:tcPr>
          <w:p w14:paraId="4863334F" w14:textId="5FF19DA4" w:rsidR="00741B56" w:rsidRDefault="00741B56" w:rsidP="00D032C9">
            <w:pPr>
              <w:pStyle w:val="af"/>
              <w:ind w:firstLine="0"/>
              <w:jc w:val="center"/>
            </w:pPr>
            <w:r>
              <w:t>ДЖ</w:t>
            </w:r>
          </w:p>
        </w:tc>
        <w:tc>
          <w:tcPr>
            <w:tcW w:w="116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14:paraId="20B42F00" w14:textId="77777777" w:rsidR="00741B56" w:rsidRDefault="00741B56" w:rsidP="00BF4DD3">
            <w:pPr>
              <w:pStyle w:val="af"/>
              <w:ind w:firstLine="0"/>
              <w:jc w:val="center"/>
              <w:rPr>
                <w:sz w:val="24"/>
              </w:rPr>
            </w:pPr>
          </w:p>
        </w:tc>
        <w:tc>
          <w:tcPr>
            <w:tcW w:w="103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14:paraId="3B7BC98C" w14:textId="0926F14B" w:rsidR="00741B56" w:rsidRDefault="00BF4DD3" w:rsidP="00BF4DD3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20</w:t>
            </w:r>
          </w:p>
        </w:tc>
        <w:tc>
          <w:tcPr>
            <w:tcW w:w="116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14:paraId="16EFE2B1" w14:textId="77777777" w:rsidR="00741B56" w:rsidRDefault="00741B56" w:rsidP="00BF4DD3">
            <w:pPr>
              <w:pStyle w:val="af"/>
              <w:ind w:firstLine="0"/>
              <w:jc w:val="center"/>
              <w:rPr>
                <w:sz w:val="24"/>
              </w:rPr>
            </w:pPr>
          </w:p>
        </w:tc>
        <w:tc>
          <w:tcPr>
            <w:tcW w:w="103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14:paraId="0BD86A2F" w14:textId="64C5FA27" w:rsidR="00741B56" w:rsidRDefault="00BF4DD3" w:rsidP="00BF4DD3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90</w:t>
            </w:r>
          </w:p>
        </w:tc>
        <w:tc>
          <w:tcPr>
            <w:tcW w:w="992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14:paraId="086E444D" w14:textId="77777777" w:rsidR="00741B56" w:rsidRDefault="00741B56" w:rsidP="00BF4DD3">
            <w:pPr>
              <w:pStyle w:val="af"/>
              <w:ind w:firstLine="0"/>
              <w:jc w:val="center"/>
              <w:rPr>
                <w:sz w:val="24"/>
              </w:rPr>
            </w:pPr>
          </w:p>
        </w:tc>
        <w:tc>
          <w:tcPr>
            <w:tcW w:w="1328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14:paraId="093EEC6F" w14:textId="5429E46E" w:rsidR="00741B56" w:rsidRPr="009C1916" w:rsidRDefault="009C1916" w:rsidP="00BF4DD3">
            <w:pPr>
              <w:pStyle w:val="af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</w:rPr>
              <w:t>159</w:t>
            </w:r>
            <w:r>
              <w:rPr>
                <w:sz w:val="24"/>
                <w:lang w:val="en-US"/>
              </w:rPr>
              <w:t>,6</w:t>
            </w:r>
          </w:p>
        </w:tc>
        <w:tc>
          <w:tcPr>
            <w:tcW w:w="1385" w:type="dxa"/>
            <w:tcBorders>
              <w:left w:val="nil"/>
              <w:bottom w:val="single" w:sz="12" w:space="0" w:color="auto"/>
            </w:tcBorders>
            <w:vAlign w:val="center"/>
          </w:tcPr>
          <w:p w14:paraId="4E01031D" w14:textId="77777777" w:rsidR="00741B56" w:rsidRDefault="00741B56" w:rsidP="00BF4DD3">
            <w:pPr>
              <w:pStyle w:val="af"/>
              <w:ind w:firstLine="0"/>
              <w:jc w:val="center"/>
              <w:rPr>
                <w:sz w:val="24"/>
              </w:rPr>
            </w:pPr>
          </w:p>
        </w:tc>
      </w:tr>
      <w:tr w:rsidR="00D032C9" w14:paraId="0E2CEC10" w14:textId="77777777" w:rsidTr="009C1916">
        <w:trPr>
          <w:cantSplit/>
          <w:trHeight w:val="469"/>
        </w:trPr>
        <w:tc>
          <w:tcPr>
            <w:tcW w:w="1130" w:type="dxa"/>
            <w:tcBorders>
              <w:top w:val="single" w:sz="12" w:space="0" w:color="auto"/>
              <w:bottom w:val="single" w:sz="12" w:space="0" w:color="auto"/>
              <w:right w:val="single" w:sz="4" w:space="0" w:color="auto"/>
            </w:tcBorders>
          </w:tcPr>
          <w:p w14:paraId="548AE484" w14:textId="77777777" w:rsidR="00D032C9" w:rsidRDefault="00D032C9" w:rsidP="00D032C9">
            <w:pPr>
              <w:pStyle w:val="af"/>
              <w:ind w:firstLine="0"/>
              <w:jc w:val="right"/>
              <w:rPr>
                <w:sz w:val="24"/>
              </w:rPr>
            </w:pPr>
            <w:r>
              <w:rPr>
                <w:sz w:val="24"/>
              </w:rPr>
              <w:t>Разом</w:t>
            </w:r>
          </w:p>
        </w:tc>
        <w:tc>
          <w:tcPr>
            <w:tcW w:w="1161" w:type="dxa"/>
            <w:tcBorders>
              <w:top w:val="single" w:sz="12" w:space="0" w:color="auto"/>
              <w:bottom w:val="single" w:sz="12" w:space="0" w:color="auto"/>
              <w:right w:val="single" w:sz="4" w:space="0" w:color="auto"/>
            </w:tcBorders>
          </w:tcPr>
          <w:p w14:paraId="6F6D73D7" w14:textId="6E52F802" w:rsidR="00D032C9" w:rsidRDefault="007D5CFA" w:rsidP="00D032C9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165</w:t>
            </w:r>
          </w:p>
        </w:tc>
        <w:tc>
          <w:tcPr>
            <w:tcW w:w="1031" w:type="dxa"/>
            <w:tcBorders>
              <w:top w:val="single" w:sz="12" w:space="0" w:color="auto"/>
              <w:bottom w:val="single" w:sz="12" w:space="0" w:color="auto"/>
              <w:right w:val="single" w:sz="4" w:space="0" w:color="auto"/>
            </w:tcBorders>
          </w:tcPr>
          <w:p w14:paraId="550201C8" w14:textId="77777777" w:rsidR="00D032C9" w:rsidRDefault="00D032C9" w:rsidP="00D032C9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-</w:t>
            </w:r>
          </w:p>
        </w:tc>
        <w:tc>
          <w:tcPr>
            <w:tcW w:w="1161" w:type="dxa"/>
            <w:tcBorders>
              <w:top w:val="single" w:sz="12" w:space="0" w:color="auto"/>
              <w:left w:val="nil"/>
              <w:bottom w:val="single" w:sz="12" w:space="0" w:color="auto"/>
              <w:right w:val="single" w:sz="4" w:space="0" w:color="auto"/>
            </w:tcBorders>
          </w:tcPr>
          <w:p w14:paraId="490B271A" w14:textId="128C9FE6" w:rsidR="00D032C9" w:rsidRDefault="007D5CFA" w:rsidP="00D032C9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16305</w:t>
            </w:r>
          </w:p>
        </w:tc>
        <w:tc>
          <w:tcPr>
            <w:tcW w:w="1031" w:type="dxa"/>
            <w:tcBorders>
              <w:top w:val="single" w:sz="12" w:space="0" w:color="auto"/>
              <w:left w:val="nil"/>
              <w:bottom w:val="single" w:sz="12" w:space="0" w:color="auto"/>
              <w:right w:val="single" w:sz="4" w:space="0" w:color="auto"/>
            </w:tcBorders>
          </w:tcPr>
          <w:p w14:paraId="4BE7FB4B" w14:textId="77777777" w:rsidR="00D032C9" w:rsidRDefault="00D032C9" w:rsidP="00D032C9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-</w:t>
            </w:r>
          </w:p>
        </w:tc>
        <w:tc>
          <w:tcPr>
            <w:tcW w:w="992" w:type="dxa"/>
            <w:tcBorders>
              <w:top w:val="single" w:sz="12" w:space="0" w:color="auto"/>
              <w:left w:val="nil"/>
              <w:bottom w:val="single" w:sz="12" w:space="0" w:color="auto"/>
              <w:right w:val="single" w:sz="4" w:space="0" w:color="auto"/>
            </w:tcBorders>
          </w:tcPr>
          <w:p w14:paraId="1DA046D6" w14:textId="4800F0BF" w:rsidR="00D032C9" w:rsidRDefault="007D5CFA" w:rsidP="00D032C9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37740</w:t>
            </w:r>
          </w:p>
        </w:tc>
        <w:tc>
          <w:tcPr>
            <w:tcW w:w="1328" w:type="dxa"/>
            <w:tcBorders>
              <w:top w:val="single" w:sz="12" w:space="0" w:color="auto"/>
              <w:left w:val="nil"/>
              <w:bottom w:val="single" w:sz="12" w:space="0" w:color="auto"/>
              <w:right w:val="single" w:sz="4" w:space="0" w:color="auto"/>
            </w:tcBorders>
          </w:tcPr>
          <w:p w14:paraId="28CA4A5F" w14:textId="77777777" w:rsidR="00D032C9" w:rsidRDefault="00D032C9" w:rsidP="00D032C9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-</w:t>
            </w:r>
          </w:p>
        </w:tc>
        <w:tc>
          <w:tcPr>
            <w:tcW w:w="1385" w:type="dxa"/>
            <w:tcBorders>
              <w:top w:val="single" w:sz="12" w:space="0" w:color="auto"/>
              <w:left w:val="nil"/>
              <w:bottom w:val="single" w:sz="12" w:space="0" w:color="auto"/>
            </w:tcBorders>
          </w:tcPr>
          <w:p w14:paraId="7393F50D" w14:textId="34270D07" w:rsidR="00D032C9" w:rsidRDefault="00DB2F80" w:rsidP="00D032C9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38260</w:t>
            </w:r>
          </w:p>
        </w:tc>
      </w:tr>
    </w:tbl>
    <w:p w14:paraId="6C68CA7F" w14:textId="77777777" w:rsidR="00D032C9" w:rsidRDefault="00D032C9" w:rsidP="00D032C9">
      <w:pPr>
        <w:pStyle w:val="af"/>
        <w:ind w:firstLine="0"/>
      </w:pPr>
    </w:p>
    <w:p w14:paraId="1CBBE64C" w14:textId="77777777" w:rsidR="00D75E09" w:rsidRDefault="00D75E09" w:rsidP="00D032C9">
      <w:pPr>
        <w:pStyle w:val="af"/>
      </w:pPr>
    </w:p>
    <w:p w14:paraId="0B2D5C2E" w14:textId="647FCCC2" w:rsidR="00D032C9" w:rsidRDefault="004824AF" w:rsidP="00D032C9">
      <w:pPr>
        <w:pStyle w:val="af"/>
        <w:rPr>
          <w:lang w:val="uk-UA"/>
        </w:rPr>
      </w:pPr>
      <w:r>
        <w:lastRenderedPageBreak/>
        <w:t xml:space="preserve">1.4 </w:t>
      </w:r>
      <w:r w:rsidRPr="004824AF">
        <w:rPr>
          <w:lang w:val="uk-UA"/>
        </w:rPr>
        <w:t>Розробка варіантів схем електропостачання споживачів району</w:t>
      </w:r>
    </w:p>
    <w:p w14:paraId="69D94F69" w14:textId="77777777" w:rsidR="00607890" w:rsidRDefault="00607890" w:rsidP="00607890">
      <w:pPr>
        <w:pStyle w:val="af"/>
        <w:rPr>
          <w:lang w:val="uk-UA"/>
        </w:rPr>
      </w:pPr>
      <w:r>
        <w:rPr>
          <w:lang w:val="uk-UA"/>
        </w:rPr>
        <w:t>1.4.</w:t>
      </w:r>
      <w:r w:rsidRPr="00607890">
        <w:rPr>
          <w:lang w:val="uk-UA"/>
        </w:rPr>
        <w:t>1Основні вимоги до схеми мережі</w:t>
      </w:r>
    </w:p>
    <w:p w14:paraId="387D4FE8" w14:textId="30CF8443" w:rsidR="00607890" w:rsidRDefault="00607890" w:rsidP="00D032C9">
      <w:pPr>
        <w:pStyle w:val="af"/>
        <w:rPr>
          <w:lang w:val="uk-UA"/>
        </w:rPr>
      </w:pPr>
      <w:r>
        <w:rPr>
          <w:lang w:val="uk-UA"/>
        </w:rPr>
        <w:t>1.4.2</w:t>
      </w:r>
      <w:r>
        <w:t>Розробка варіантів схем</w:t>
      </w:r>
    </w:p>
    <w:bookmarkStart w:id="1" w:name="_GoBack"/>
    <w:p w14:paraId="0ADC4FC8" w14:textId="06FAAC2B" w:rsidR="00B02292" w:rsidRDefault="00A5299D" w:rsidP="00D032C9">
      <w:pPr>
        <w:pStyle w:val="af"/>
        <w:rPr>
          <w:lang w:val="uk-UA"/>
        </w:rPr>
      </w:pPr>
      <w:r w:rsidRPr="00A5299D">
        <w:rPr>
          <w:position w:val="-14"/>
        </w:rPr>
        <w:object w:dxaOrig="2060" w:dyaOrig="400" w14:anchorId="40ED4F9F">
          <v:shape id="_x0000_i1067" type="#_x0000_t75" style="width:102.75pt;height:20.25pt" o:ole="" fillcolor="window">
            <v:imagedata r:id="rId91" o:title=""/>
          </v:shape>
          <o:OLEObject Type="Embed" ProgID="Equation.DSMT4" ShapeID="_x0000_i1067" DrawAspect="Content" ObjectID="_1675712932" r:id="rId92"/>
        </w:object>
      </w:r>
      <w:bookmarkEnd w:id="1"/>
    </w:p>
    <w:p w14:paraId="65999C28" w14:textId="77777777" w:rsidR="004824AF" w:rsidRDefault="004824AF" w:rsidP="00D032C9">
      <w:pPr>
        <w:pStyle w:val="af"/>
      </w:pPr>
    </w:p>
    <w:p w14:paraId="73B0E1A4" w14:textId="77777777" w:rsidR="00D032C9" w:rsidRDefault="00D032C9" w:rsidP="009C466C">
      <w:pPr>
        <w:ind w:firstLine="540"/>
      </w:pPr>
    </w:p>
    <w:p w14:paraId="6885C17A" w14:textId="77777777" w:rsidR="009C466C" w:rsidRPr="00336387" w:rsidRDefault="009C466C" w:rsidP="00336387">
      <w:pPr>
        <w:pStyle w:val="af"/>
        <w:jc w:val="center"/>
        <w:rPr>
          <w:lang w:val="uk-UA"/>
        </w:rPr>
      </w:pPr>
    </w:p>
    <w:p w14:paraId="33353D34" w14:textId="77777777" w:rsidR="00336387" w:rsidRDefault="00336387" w:rsidP="00336387">
      <w:pPr>
        <w:tabs>
          <w:tab w:val="left" w:pos="1020"/>
          <w:tab w:val="center" w:pos="5173"/>
        </w:tabs>
        <w:jc w:val="left"/>
      </w:pPr>
    </w:p>
    <w:p w14:paraId="07AB9FD3" w14:textId="77777777" w:rsidR="00B62897" w:rsidRDefault="00B62897" w:rsidP="00B62897">
      <w:pPr>
        <w:ind w:firstLine="567"/>
        <w:jc w:val="center"/>
      </w:pPr>
    </w:p>
    <w:p w14:paraId="3BAF2F00" w14:textId="77777777" w:rsidR="00B62897" w:rsidRDefault="00B62897" w:rsidP="00B62897">
      <w:pPr>
        <w:ind w:firstLine="567"/>
      </w:pPr>
    </w:p>
    <w:p w14:paraId="402E356D" w14:textId="77777777" w:rsidR="00B62897" w:rsidRDefault="00B62897" w:rsidP="00B62897">
      <w:pPr>
        <w:ind w:firstLine="567"/>
      </w:pPr>
    </w:p>
    <w:p w14:paraId="57F55377" w14:textId="77777777" w:rsidR="00DC1491" w:rsidRPr="004511EA" w:rsidRDefault="00DC1491" w:rsidP="004511EA">
      <w:pPr>
        <w:ind w:firstLine="567"/>
      </w:pPr>
    </w:p>
    <w:sectPr w:rsidR="00DC1491" w:rsidRPr="004511EA" w:rsidSect="004511EA">
      <w:pgSz w:w="11906" w:h="16838" w:code="9"/>
      <w:pgMar w:top="1134" w:right="851" w:bottom="1134" w:left="1418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31E3D669" w14:textId="77777777" w:rsidR="00E12605" w:rsidRDefault="00E12605">
      <w:r>
        <w:separator/>
      </w:r>
    </w:p>
  </w:endnote>
  <w:endnote w:type="continuationSeparator" w:id="0">
    <w:p w14:paraId="3AA85DD8" w14:textId="77777777" w:rsidR="00E12605" w:rsidRDefault="00E1260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49E59371" w14:textId="77777777" w:rsidR="00E12605" w:rsidRDefault="00E12605">
      <w:r>
        <w:separator/>
      </w:r>
    </w:p>
  </w:footnote>
  <w:footnote w:type="continuationSeparator" w:id="0">
    <w:p w14:paraId="11190843" w14:textId="77777777" w:rsidR="00E12605" w:rsidRDefault="00E1260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FE"/>
    <w:multiLevelType w:val="singleLevel"/>
    <w:tmpl w:val="365E2B7A"/>
    <w:lvl w:ilvl="0">
      <w:numFmt w:val="bullet"/>
      <w:lvlText w:val="*"/>
      <w:lvlJc w:val="left"/>
    </w:lvl>
  </w:abstractNum>
  <w:abstractNum w:abstractNumId="1" w15:restartNumberingAfterBreak="0">
    <w:nsid w:val="01A123C7"/>
    <w:multiLevelType w:val="hybridMultilevel"/>
    <w:tmpl w:val="A1EAF74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22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09441C70"/>
    <w:multiLevelType w:val="multilevel"/>
    <w:tmpl w:val="622A7DFC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3"/>
      <w:numFmt w:val="decimal"/>
      <w:lvlText w:val="%1.%2"/>
      <w:lvlJc w:val="left"/>
      <w:pPr>
        <w:tabs>
          <w:tab w:val="num" w:pos="927"/>
        </w:tabs>
        <w:ind w:left="927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1854"/>
        </w:tabs>
        <w:ind w:left="1854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2781"/>
        </w:tabs>
        <w:ind w:left="2781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3348"/>
        </w:tabs>
        <w:ind w:left="3348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4275"/>
        </w:tabs>
        <w:ind w:left="427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4842"/>
        </w:tabs>
        <w:ind w:left="4842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5769"/>
        </w:tabs>
        <w:ind w:left="5769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6696"/>
        </w:tabs>
        <w:ind w:left="6696" w:hanging="2160"/>
      </w:pPr>
      <w:rPr>
        <w:rFonts w:hint="default"/>
      </w:rPr>
    </w:lvl>
  </w:abstractNum>
  <w:abstractNum w:abstractNumId="3" w15:restartNumberingAfterBreak="0">
    <w:nsid w:val="18F9449D"/>
    <w:multiLevelType w:val="singleLevel"/>
    <w:tmpl w:val="F3BAB82E"/>
    <w:lvl w:ilvl="0">
      <w:numFmt w:val="bullet"/>
      <w:lvlText w:val="-"/>
      <w:lvlJc w:val="left"/>
      <w:pPr>
        <w:tabs>
          <w:tab w:val="num" w:pos="1002"/>
        </w:tabs>
        <w:ind w:left="1002" w:hanging="360"/>
      </w:pPr>
      <w:rPr>
        <w:rFonts w:hint="default"/>
      </w:rPr>
    </w:lvl>
  </w:abstractNum>
  <w:abstractNum w:abstractNumId="4" w15:restartNumberingAfterBreak="0">
    <w:nsid w:val="1DCC4489"/>
    <w:multiLevelType w:val="hybridMultilevel"/>
    <w:tmpl w:val="37CA9F76"/>
    <w:lvl w:ilvl="0" w:tplc="FBEE7D16">
      <w:numFmt w:val="bullet"/>
      <w:lvlText w:val="-"/>
      <w:lvlJc w:val="left"/>
      <w:pPr>
        <w:ind w:left="1069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5" w15:restartNumberingAfterBreak="0">
    <w:nsid w:val="33E1090B"/>
    <w:multiLevelType w:val="hybridMultilevel"/>
    <w:tmpl w:val="503464A2"/>
    <w:lvl w:ilvl="0" w:tplc="04190001">
      <w:start w:val="1"/>
      <w:numFmt w:val="bullet"/>
      <w:lvlText w:val=""/>
      <w:lvlJc w:val="left"/>
      <w:pPr>
        <w:tabs>
          <w:tab w:val="num" w:pos="1429"/>
        </w:tabs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6" w15:restartNumberingAfterBreak="0">
    <w:nsid w:val="50F62AD0"/>
    <w:multiLevelType w:val="singleLevel"/>
    <w:tmpl w:val="BB4CDBF4"/>
    <w:lvl w:ilvl="0">
      <w:start w:val="1"/>
      <w:numFmt w:val="decimal"/>
      <w:lvlText w:val="%1."/>
      <w:legacy w:legacy="1" w:legacySpace="0" w:legacyIndent="245"/>
      <w:lvlJc w:val="left"/>
      <w:rPr>
        <w:rFonts w:ascii="Times New Roman" w:hAnsi="Times New Roman" w:cs="Times New Roman" w:hint="default"/>
      </w:rPr>
    </w:lvl>
  </w:abstractNum>
  <w:abstractNum w:abstractNumId="7" w15:restartNumberingAfterBreak="0">
    <w:nsid w:val="55E27525"/>
    <w:multiLevelType w:val="hybridMultilevel"/>
    <w:tmpl w:val="0E5C1B8C"/>
    <w:lvl w:ilvl="0" w:tplc="FB54780E">
      <w:numFmt w:val="bullet"/>
      <w:lvlText w:val="-"/>
      <w:lvlJc w:val="left"/>
      <w:pPr>
        <w:ind w:left="1069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8" w15:restartNumberingAfterBreak="0">
    <w:nsid w:val="560B3A9B"/>
    <w:multiLevelType w:val="multilevel"/>
    <w:tmpl w:val="AF78428E"/>
    <w:lvl w:ilvl="0">
      <w:start w:val="1"/>
      <w:numFmt w:val="decimal"/>
      <w:lvlText w:val="%1"/>
      <w:lvlJc w:val="left"/>
      <w:pPr>
        <w:tabs>
          <w:tab w:val="num" w:pos="555"/>
        </w:tabs>
        <w:ind w:left="555" w:hanging="555"/>
      </w:pPr>
      <w:rPr>
        <w:rFonts w:hint="default"/>
      </w:rPr>
    </w:lvl>
    <w:lvl w:ilvl="1">
      <w:start w:val="4"/>
      <w:numFmt w:val="decimal"/>
      <w:lvlText w:val="%1.%2"/>
      <w:lvlJc w:val="left"/>
      <w:pPr>
        <w:tabs>
          <w:tab w:val="num" w:pos="838"/>
        </w:tabs>
        <w:ind w:left="838" w:hanging="555"/>
      </w:pPr>
      <w:rPr>
        <w:rFonts w:hint="default"/>
      </w:rPr>
    </w:lvl>
    <w:lvl w:ilvl="2">
      <w:start w:val="2"/>
      <w:numFmt w:val="decimal"/>
      <w:lvlText w:val="%1.%2.%3"/>
      <w:lvlJc w:val="left"/>
      <w:pPr>
        <w:tabs>
          <w:tab w:val="num" w:pos="1286"/>
        </w:tabs>
        <w:ind w:left="1286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929"/>
        </w:tabs>
        <w:ind w:left="1929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2212"/>
        </w:tabs>
        <w:ind w:left="2212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2855"/>
        </w:tabs>
        <w:ind w:left="285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3138"/>
        </w:tabs>
        <w:ind w:left="3138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3781"/>
        </w:tabs>
        <w:ind w:left="3781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4424"/>
        </w:tabs>
        <w:ind w:left="4424" w:hanging="2160"/>
      </w:pPr>
      <w:rPr>
        <w:rFonts w:hint="default"/>
      </w:rPr>
    </w:lvl>
  </w:abstractNum>
  <w:abstractNum w:abstractNumId="9" w15:restartNumberingAfterBreak="0">
    <w:nsid w:val="629B2F91"/>
    <w:multiLevelType w:val="hybridMultilevel"/>
    <w:tmpl w:val="C1E4D502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72FB4DDB"/>
    <w:multiLevelType w:val="hybridMultilevel"/>
    <w:tmpl w:val="6B4E30C2"/>
    <w:lvl w:ilvl="0" w:tplc="BA4EBC90">
      <w:numFmt w:val="bullet"/>
      <w:lvlText w:val="-"/>
      <w:lvlJc w:val="left"/>
      <w:pPr>
        <w:ind w:left="1069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num w:numId="1">
    <w:abstractNumId w:val="0"/>
    <w:lvlOverride w:ilvl="0">
      <w:lvl w:ilvl="0">
        <w:numFmt w:val="bullet"/>
        <w:lvlText w:val="-"/>
        <w:legacy w:legacy="1" w:legacySpace="0" w:legacyIndent="187"/>
        <w:lvlJc w:val="left"/>
        <w:rPr>
          <w:rFonts w:ascii="Arial" w:hAnsi="Arial" w:cs="Arial" w:hint="default"/>
        </w:rPr>
      </w:lvl>
    </w:lvlOverride>
  </w:num>
  <w:num w:numId="2">
    <w:abstractNumId w:val="6"/>
  </w:num>
  <w:num w:numId="3">
    <w:abstractNumId w:val="5"/>
  </w:num>
  <w:num w:numId="4">
    <w:abstractNumId w:val="1"/>
  </w:num>
  <w:num w:numId="5">
    <w:abstractNumId w:val="9"/>
  </w:num>
  <w:num w:numId="6">
    <w:abstractNumId w:val="10"/>
  </w:num>
  <w:num w:numId="7">
    <w:abstractNumId w:val="4"/>
  </w:num>
  <w:num w:numId="8">
    <w:abstractNumId w:val="7"/>
  </w:num>
  <w:num w:numId="9">
    <w:abstractNumId w:val="3"/>
  </w:num>
  <w:num w:numId="10">
    <w:abstractNumId w:val="2"/>
  </w:num>
  <w:num w:numId="11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9"/>
  <w:hyphenationZone w:val="425"/>
  <w:drawingGridHorizontalSpacing w:val="57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D6C51"/>
    <w:rsid w:val="00010932"/>
    <w:rsid w:val="00013F2D"/>
    <w:rsid w:val="0001401A"/>
    <w:rsid w:val="00022411"/>
    <w:rsid w:val="0002309A"/>
    <w:rsid w:val="000238B5"/>
    <w:rsid w:val="00024B82"/>
    <w:rsid w:val="00024FCA"/>
    <w:rsid w:val="0002516D"/>
    <w:rsid w:val="0003112B"/>
    <w:rsid w:val="00031236"/>
    <w:rsid w:val="00031C6D"/>
    <w:rsid w:val="000350FF"/>
    <w:rsid w:val="00036F9B"/>
    <w:rsid w:val="00042282"/>
    <w:rsid w:val="000516B3"/>
    <w:rsid w:val="00051702"/>
    <w:rsid w:val="0005351C"/>
    <w:rsid w:val="000549D3"/>
    <w:rsid w:val="000570E9"/>
    <w:rsid w:val="000572AD"/>
    <w:rsid w:val="00057584"/>
    <w:rsid w:val="000606A9"/>
    <w:rsid w:val="00061D94"/>
    <w:rsid w:val="000646CE"/>
    <w:rsid w:val="000741C1"/>
    <w:rsid w:val="00076C17"/>
    <w:rsid w:val="00077DA6"/>
    <w:rsid w:val="00080B35"/>
    <w:rsid w:val="000810AE"/>
    <w:rsid w:val="00085F42"/>
    <w:rsid w:val="000873F8"/>
    <w:rsid w:val="00090519"/>
    <w:rsid w:val="000907E2"/>
    <w:rsid w:val="00090E85"/>
    <w:rsid w:val="00092305"/>
    <w:rsid w:val="00092E79"/>
    <w:rsid w:val="00096C72"/>
    <w:rsid w:val="00096D04"/>
    <w:rsid w:val="000976A1"/>
    <w:rsid w:val="000A0AC2"/>
    <w:rsid w:val="000A11B5"/>
    <w:rsid w:val="000A36D6"/>
    <w:rsid w:val="000A4B63"/>
    <w:rsid w:val="000A7BD7"/>
    <w:rsid w:val="000B02F3"/>
    <w:rsid w:val="000B0929"/>
    <w:rsid w:val="000B2EE3"/>
    <w:rsid w:val="000B4EF4"/>
    <w:rsid w:val="000B53A6"/>
    <w:rsid w:val="000B593F"/>
    <w:rsid w:val="000B63D5"/>
    <w:rsid w:val="000B68CF"/>
    <w:rsid w:val="000B79A7"/>
    <w:rsid w:val="000C26F3"/>
    <w:rsid w:val="000C3881"/>
    <w:rsid w:val="000C5771"/>
    <w:rsid w:val="000C577B"/>
    <w:rsid w:val="000C713D"/>
    <w:rsid w:val="000D18C1"/>
    <w:rsid w:val="000D1D08"/>
    <w:rsid w:val="000D321B"/>
    <w:rsid w:val="000D3973"/>
    <w:rsid w:val="000E1F3E"/>
    <w:rsid w:val="000E3907"/>
    <w:rsid w:val="000F322B"/>
    <w:rsid w:val="000F6681"/>
    <w:rsid w:val="000F7737"/>
    <w:rsid w:val="00102698"/>
    <w:rsid w:val="00103369"/>
    <w:rsid w:val="00107883"/>
    <w:rsid w:val="001129CB"/>
    <w:rsid w:val="001143D7"/>
    <w:rsid w:val="00116F70"/>
    <w:rsid w:val="001176FA"/>
    <w:rsid w:val="001200DD"/>
    <w:rsid w:val="00120EBC"/>
    <w:rsid w:val="0012193D"/>
    <w:rsid w:val="00131D80"/>
    <w:rsid w:val="00132064"/>
    <w:rsid w:val="0013360C"/>
    <w:rsid w:val="0014199C"/>
    <w:rsid w:val="00141B38"/>
    <w:rsid w:val="00141D8B"/>
    <w:rsid w:val="00142019"/>
    <w:rsid w:val="00142A3C"/>
    <w:rsid w:val="001437CB"/>
    <w:rsid w:val="001463F8"/>
    <w:rsid w:val="00146DC7"/>
    <w:rsid w:val="00153C8F"/>
    <w:rsid w:val="0015491C"/>
    <w:rsid w:val="00155374"/>
    <w:rsid w:val="00156556"/>
    <w:rsid w:val="00162732"/>
    <w:rsid w:val="00163B70"/>
    <w:rsid w:val="001642AA"/>
    <w:rsid w:val="0016641F"/>
    <w:rsid w:val="0016650E"/>
    <w:rsid w:val="00166B59"/>
    <w:rsid w:val="00170D26"/>
    <w:rsid w:val="00172DF8"/>
    <w:rsid w:val="00174F05"/>
    <w:rsid w:val="00175112"/>
    <w:rsid w:val="00177260"/>
    <w:rsid w:val="00181D51"/>
    <w:rsid w:val="00183FFC"/>
    <w:rsid w:val="00190C08"/>
    <w:rsid w:val="001926F2"/>
    <w:rsid w:val="0019480F"/>
    <w:rsid w:val="001948DB"/>
    <w:rsid w:val="00194C74"/>
    <w:rsid w:val="00194CB8"/>
    <w:rsid w:val="00195DBE"/>
    <w:rsid w:val="00197532"/>
    <w:rsid w:val="001A0AD3"/>
    <w:rsid w:val="001A12F3"/>
    <w:rsid w:val="001A55A1"/>
    <w:rsid w:val="001A7426"/>
    <w:rsid w:val="001A7A5B"/>
    <w:rsid w:val="001A7AA2"/>
    <w:rsid w:val="001A7B29"/>
    <w:rsid w:val="001B02DD"/>
    <w:rsid w:val="001B4C02"/>
    <w:rsid w:val="001C31FD"/>
    <w:rsid w:val="001C66AB"/>
    <w:rsid w:val="001D15CE"/>
    <w:rsid w:val="001D3A6B"/>
    <w:rsid w:val="001D66FE"/>
    <w:rsid w:val="001E07F4"/>
    <w:rsid w:val="001E218E"/>
    <w:rsid w:val="001E4A06"/>
    <w:rsid w:val="001E4F72"/>
    <w:rsid w:val="001E552F"/>
    <w:rsid w:val="001E77E7"/>
    <w:rsid w:val="001F0F52"/>
    <w:rsid w:val="001F1BDB"/>
    <w:rsid w:val="001F5334"/>
    <w:rsid w:val="00203481"/>
    <w:rsid w:val="0020540C"/>
    <w:rsid w:val="002060E9"/>
    <w:rsid w:val="00206531"/>
    <w:rsid w:val="00211A0A"/>
    <w:rsid w:val="00217D23"/>
    <w:rsid w:val="00220164"/>
    <w:rsid w:val="00220F49"/>
    <w:rsid w:val="00221B67"/>
    <w:rsid w:val="00224664"/>
    <w:rsid w:val="00226B28"/>
    <w:rsid w:val="0023103C"/>
    <w:rsid w:val="002311FD"/>
    <w:rsid w:val="002319D2"/>
    <w:rsid w:val="00232012"/>
    <w:rsid w:val="00233E1B"/>
    <w:rsid w:val="0024040E"/>
    <w:rsid w:val="002420CC"/>
    <w:rsid w:val="002461A3"/>
    <w:rsid w:val="002466CF"/>
    <w:rsid w:val="00246E29"/>
    <w:rsid w:val="0025116D"/>
    <w:rsid w:val="00252F8B"/>
    <w:rsid w:val="002546E8"/>
    <w:rsid w:val="00257344"/>
    <w:rsid w:val="00257E8C"/>
    <w:rsid w:val="002601C6"/>
    <w:rsid w:val="00264558"/>
    <w:rsid w:val="002648D3"/>
    <w:rsid w:val="00265383"/>
    <w:rsid w:val="002656F3"/>
    <w:rsid w:val="00267130"/>
    <w:rsid w:val="00271B22"/>
    <w:rsid w:val="00275348"/>
    <w:rsid w:val="0027565E"/>
    <w:rsid w:val="002759A7"/>
    <w:rsid w:val="002765C8"/>
    <w:rsid w:val="00276A51"/>
    <w:rsid w:val="00280060"/>
    <w:rsid w:val="002807D0"/>
    <w:rsid w:val="0028193E"/>
    <w:rsid w:val="002825C5"/>
    <w:rsid w:val="00282F3E"/>
    <w:rsid w:val="0028346D"/>
    <w:rsid w:val="00284380"/>
    <w:rsid w:val="00284D7B"/>
    <w:rsid w:val="00286F81"/>
    <w:rsid w:val="002923B6"/>
    <w:rsid w:val="002924B2"/>
    <w:rsid w:val="00294001"/>
    <w:rsid w:val="00294661"/>
    <w:rsid w:val="00297B2E"/>
    <w:rsid w:val="002A20DA"/>
    <w:rsid w:val="002A5907"/>
    <w:rsid w:val="002B055E"/>
    <w:rsid w:val="002B12BF"/>
    <w:rsid w:val="002B1589"/>
    <w:rsid w:val="002B1B47"/>
    <w:rsid w:val="002B5286"/>
    <w:rsid w:val="002B695A"/>
    <w:rsid w:val="002C4FE8"/>
    <w:rsid w:val="002C52A7"/>
    <w:rsid w:val="002D0D91"/>
    <w:rsid w:val="002E23D2"/>
    <w:rsid w:val="002E3EF6"/>
    <w:rsid w:val="002F012E"/>
    <w:rsid w:val="002F3C83"/>
    <w:rsid w:val="002F4ACB"/>
    <w:rsid w:val="002F5396"/>
    <w:rsid w:val="002F72C9"/>
    <w:rsid w:val="002F730F"/>
    <w:rsid w:val="0030023C"/>
    <w:rsid w:val="00300F13"/>
    <w:rsid w:val="003033D1"/>
    <w:rsid w:val="003039BC"/>
    <w:rsid w:val="00305ED6"/>
    <w:rsid w:val="003076A0"/>
    <w:rsid w:val="00311B1F"/>
    <w:rsid w:val="00313D34"/>
    <w:rsid w:val="00313E5E"/>
    <w:rsid w:val="003166A1"/>
    <w:rsid w:val="003203E9"/>
    <w:rsid w:val="003206D0"/>
    <w:rsid w:val="00321E67"/>
    <w:rsid w:val="0032248B"/>
    <w:rsid w:val="00322ADB"/>
    <w:rsid w:val="003234E0"/>
    <w:rsid w:val="003238CD"/>
    <w:rsid w:val="00324A07"/>
    <w:rsid w:val="00325644"/>
    <w:rsid w:val="0032686F"/>
    <w:rsid w:val="00327DC8"/>
    <w:rsid w:val="00330AC8"/>
    <w:rsid w:val="00331414"/>
    <w:rsid w:val="00331761"/>
    <w:rsid w:val="00331AE2"/>
    <w:rsid w:val="0033246D"/>
    <w:rsid w:val="0033282E"/>
    <w:rsid w:val="00334E1C"/>
    <w:rsid w:val="00335930"/>
    <w:rsid w:val="00336387"/>
    <w:rsid w:val="0034240A"/>
    <w:rsid w:val="00343DDA"/>
    <w:rsid w:val="00343FE4"/>
    <w:rsid w:val="0034603F"/>
    <w:rsid w:val="003472D4"/>
    <w:rsid w:val="00354478"/>
    <w:rsid w:val="00356B9B"/>
    <w:rsid w:val="00357555"/>
    <w:rsid w:val="003614D8"/>
    <w:rsid w:val="00364D26"/>
    <w:rsid w:val="00367383"/>
    <w:rsid w:val="00367E74"/>
    <w:rsid w:val="00372EE4"/>
    <w:rsid w:val="00375CBF"/>
    <w:rsid w:val="00375E47"/>
    <w:rsid w:val="00376DBE"/>
    <w:rsid w:val="00380E0D"/>
    <w:rsid w:val="00381F8A"/>
    <w:rsid w:val="0038268F"/>
    <w:rsid w:val="003839ED"/>
    <w:rsid w:val="00385628"/>
    <w:rsid w:val="003858BE"/>
    <w:rsid w:val="00385A04"/>
    <w:rsid w:val="00386DB7"/>
    <w:rsid w:val="00391711"/>
    <w:rsid w:val="00392EE4"/>
    <w:rsid w:val="00392F20"/>
    <w:rsid w:val="003942D7"/>
    <w:rsid w:val="00395961"/>
    <w:rsid w:val="00396ADE"/>
    <w:rsid w:val="00397082"/>
    <w:rsid w:val="003A0283"/>
    <w:rsid w:val="003A0A7A"/>
    <w:rsid w:val="003A1420"/>
    <w:rsid w:val="003B0F3E"/>
    <w:rsid w:val="003B1C8D"/>
    <w:rsid w:val="003B3734"/>
    <w:rsid w:val="003B4F80"/>
    <w:rsid w:val="003C59A6"/>
    <w:rsid w:val="003C6EB9"/>
    <w:rsid w:val="003C6ED2"/>
    <w:rsid w:val="003C799B"/>
    <w:rsid w:val="003D214C"/>
    <w:rsid w:val="003D29B4"/>
    <w:rsid w:val="003D2B62"/>
    <w:rsid w:val="003D557B"/>
    <w:rsid w:val="003D6D6C"/>
    <w:rsid w:val="003D7314"/>
    <w:rsid w:val="003D7645"/>
    <w:rsid w:val="003E060A"/>
    <w:rsid w:val="003E0CBB"/>
    <w:rsid w:val="003E11BA"/>
    <w:rsid w:val="003E29EE"/>
    <w:rsid w:val="003E32E2"/>
    <w:rsid w:val="003E6315"/>
    <w:rsid w:val="003E6EEA"/>
    <w:rsid w:val="003F09AD"/>
    <w:rsid w:val="003F3555"/>
    <w:rsid w:val="003F5523"/>
    <w:rsid w:val="004004FB"/>
    <w:rsid w:val="00400669"/>
    <w:rsid w:val="004024AD"/>
    <w:rsid w:val="00414DC9"/>
    <w:rsid w:val="004155AE"/>
    <w:rsid w:val="004210FA"/>
    <w:rsid w:val="00421A69"/>
    <w:rsid w:val="00422701"/>
    <w:rsid w:val="004258B6"/>
    <w:rsid w:val="00425912"/>
    <w:rsid w:val="004262A5"/>
    <w:rsid w:val="00434A67"/>
    <w:rsid w:val="00436E63"/>
    <w:rsid w:val="00436E6B"/>
    <w:rsid w:val="00443385"/>
    <w:rsid w:val="004447E1"/>
    <w:rsid w:val="00444CF2"/>
    <w:rsid w:val="00446B63"/>
    <w:rsid w:val="00446F83"/>
    <w:rsid w:val="004511EA"/>
    <w:rsid w:val="00451BA3"/>
    <w:rsid w:val="004527CA"/>
    <w:rsid w:val="004536BA"/>
    <w:rsid w:val="0045387E"/>
    <w:rsid w:val="004552BB"/>
    <w:rsid w:val="00457E9E"/>
    <w:rsid w:val="00463C16"/>
    <w:rsid w:val="004719C5"/>
    <w:rsid w:val="00472D49"/>
    <w:rsid w:val="00473455"/>
    <w:rsid w:val="00473F04"/>
    <w:rsid w:val="00476B97"/>
    <w:rsid w:val="00476C12"/>
    <w:rsid w:val="00477A06"/>
    <w:rsid w:val="00480530"/>
    <w:rsid w:val="00480DD1"/>
    <w:rsid w:val="00481EDD"/>
    <w:rsid w:val="004824AF"/>
    <w:rsid w:val="00483BE4"/>
    <w:rsid w:val="004857DF"/>
    <w:rsid w:val="00485A47"/>
    <w:rsid w:val="00485DB5"/>
    <w:rsid w:val="00487191"/>
    <w:rsid w:val="0049039F"/>
    <w:rsid w:val="00493135"/>
    <w:rsid w:val="00494B9A"/>
    <w:rsid w:val="0049694A"/>
    <w:rsid w:val="0049713E"/>
    <w:rsid w:val="004972F7"/>
    <w:rsid w:val="00497ABB"/>
    <w:rsid w:val="004A08EA"/>
    <w:rsid w:val="004A4726"/>
    <w:rsid w:val="004A4D10"/>
    <w:rsid w:val="004B14A4"/>
    <w:rsid w:val="004B4CC9"/>
    <w:rsid w:val="004B688B"/>
    <w:rsid w:val="004B7D2C"/>
    <w:rsid w:val="004C170B"/>
    <w:rsid w:val="004C29E1"/>
    <w:rsid w:val="004C46FF"/>
    <w:rsid w:val="004C5522"/>
    <w:rsid w:val="004C58DE"/>
    <w:rsid w:val="004C5DBD"/>
    <w:rsid w:val="004C65B0"/>
    <w:rsid w:val="004D105C"/>
    <w:rsid w:val="004D1AD8"/>
    <w:rsid w:val="004D2515"/>
    <w:rsid w:val="004D2D07"/>
    <w:rsid w:val="004D3371"/>
    <w:rsid w:val="004D5BF7"/>
    <w:rsid w:val="004D6071"/>
    <w:rsid w:val="004D68BA"/>
    <w:rsid w:val="004E23FC"/>
    <w:rsid w:val="004E2EB2"/>
    <w:rsid w:val="004E3347"/>
    <w:rsid w:val="004E624D"/>
    <w:rsid w:val="004F2119"/>
    <w:rsid w:val="004F44A2"/>
    <w:rsid w:val="004F4DC0"/>
    <w:rsid w:val="004F5283"/>
    <w:rsid w:val="004F6B25"/>
    <w:rsid w:val="004F6B4A"/>
    <w:rsid w:val="00500CFA"/>
    <w:rsid w:val="005030A2"/>
    <w:rsid w:val="00505E83"/>
    <w:rsid w:val="0050613B"/>
    <w:rsid w:val="00510D44"/>
    <w:rsid w:val="0051319E"/>
    <w:rsid w:val="00513D30"/>
    <w:rsid w:val="00516D1D"/>
    <w:rsid w:val="00517237"/>
    <w:rsid w:val="00517835"/>
    <w:rsid w:val="00521E3C"/>
    <w:rsid w:val="00526440"/>
    <w:rsid w:val="0052768F"/>
    <w:rsid w:val="0053194E"/>
    <w:rsid w:val="00532AD5"/>
    <w:rsid w:val="00535E5A"/>
    <w:rsid w:val="00541424"/>
    <w:rsid w:val="00542628"/>
    <w:rsid w:val="00546C92"/>
    <w:rsid w:val="0054711D"/>
    <w:rsid w:val="00547162"/>
    <w:rsid w:val="00553287"/>
    <w:rsid w:val="00553F35"/>
    <w:rsid w:val="0055401C"/>
    <w:rsid w:val="00557F40"/>
    <w:rsid w:val="005616E4"/>
    <w:rsid w:val="00562807"/>
    <w:rsid w:val="0056384C"/>
    <w:rsid w:val="005669A5"/>
    <w:rsid w:val="00566E32"/>
    <w:rsid w:val="005713AF"/>
    <w:rsid w:val="00572E66"/>
    <w:rsid w:val="005758CD"/>
    <w:rsid w:val="0057646A"/>
    <w:rsid w:val="00576767"/>
    <w:rsid w:val="00581E9D"/>
    <w:rsid w:val="005826F6"/>
    <w:rsid w:val="00582AA8"/>
    <w:rsid w:val="00582C8D"/>
    <w:rsid w:val="0058594C"/>
    <w:rsid w:val="00586AD7"/>
    <w:rsid w:val="005878B9"/>
    <w:rsid w:val="0059002E"/>
    <w:rsid w:val="005900DB"/>
    <w:rsid w:val="00592C6A"/>
    <w:rsid w:val="005932BE"/>
    <w:rsid w:val="00593BCD"/>
    <w:rsid w:val="005943BD"/>
    <w:rsid w:val="00597188"/>
    <w:rsid w:val="005971DC"/>
    <w:rsid w:val="00597263"/>
    <w:rsid w:val="005A0E1E"/>
    <w:rsid w:val="005A22A4"/>
    <w:rsid w:val="005A2322"/>
    <w:rsid w:val="005A2F82"/>
    <w:rsid w:val="005A456F"/>
    <w:rsid w:val="005B0EEF"/>
    <w:rsid w:val="005B13FD"/>
    <w:rsid w:val="005B2AA2"/>
    <w:rsid w:val="005C01CF"/>
    <w:rsid w:val="005C0D50"/>
    <w:rsid w:val="005C7856"/>
    <w:rsid w:val="005D43DD"/>
    <w:rsid w:val="005D601C"/>
    <w:rsid w:val="005D6EA3"/>
    <w:rsid w:val="005E14C4"/>
    <w:rsid w:val="005E1722"/>
    <w:rsid w:val="005E2E68"/>
    <w:rsid w:val="005E4A4E"/>
    <w:rsid w:val="005E4BE4"/>
    <w:rsid w:val="005E56DD"/>
    <w:rsid w:val="005E763F"/>
    <w:rsid w:val="005F777B"/>
    <w:rsid w:val="0060260D"/>
    <w:rsid w:val="00602F5C"/>
    <w:rsid w:val="006035A6"/>
    <w:rsid w:val="00607890"/>
    <w:rsid w:val="006105DB"/>
    <w:rsid w:val="0061084C"/>
    <w:rsid w:val="00614E39"/>
    <w:rsid w:val="006159CF"/>
    <w:rsid w:val="00623264"/>
    <w:rsid w:val="00623F32"/>
    <w:rsid w:val="00623FB0"/>
    <w:rsid w:val="00624BAE"/>
    <w:rsid w:val="00631A2E"/>
    <w:rsid w:val="00632BB2"/>
    <w:rsid w:val="00632DB3"/>
    <w:rsid w:val="00633069"/>
    <w:rsid w:val="00633AFD"/>
    <w:rsid w:val="00635290"/>
    <w:rsid w:val="00636F55"/>
    <w:rsid w:val="0064052B"/>
    <w:rsid w:val="006426A2"/>
    <w:rsid w:val="006433F4"/>
    <w:rsid w:val="00646059"/>
    <w:rsid w:val="00646801"/>
    <w:rsid w:val="00647CEE"/>
    <w:rsid w:val="00647D37"/>
    <w:rsid w:val="006530DD"/>
    <w:rsid w:val="006553DD"/>
    <w:rsid w:val="00655E9C"/>
    <w:rsid w:val="00656FA3"/>
    <w:rsid w:val="00657355"/>
    <w:rsid w:val="00660BBE"/>
    <w:rsid w:val="00661118"/>
    <w:rsid w:val="0066398E"/>
    <w:rsid w:val="00663B4F"/>
    <w:rsid w:val="0066494C"/>
    <w:rsid w:val="006669DB"/>
    <w:rsid w:val="006679AE"/>
    <w:rsid w:val="00667B3D"/>
    <w:rsid w:val="00671526"/>
    <w:rsid w:val="00673F4F"/>
    <w:rsid w:val="006756DA"/>
    <w:rsid w:val="00675B7C"/>
    <w:rsid w:val="006811B4"/>
    <w:rsid w:val="006819E0"/>
    <w:rsid w:val="00684C38"/>
    <w:rsid w:val="00691B02"/>
    <w:rsid w:val="0069444B"/>
    <w:rsid w:val="00695967"/>
    <w:rsid w:val="006977B2"/>
    <w:rsid w:val="00697C47"/>
    <w:rsid w:val="006A2472"/>
    <w:rsid w:val="006A24FB"/>
    <w:rsid w:val="006A36B6"/>
    <w:rsid w:val="006A3E0A"/>
    <w:rsid w:val="006A4C1E"/>
    <w:rsid w:val="006A56C7"/>
    <w:rsid w:val="006B00EE"/>
    <w:rsid w:val="006B0193"/>
    <w:rsid w:val="006B08A3"/>
    <w:rsid w:val="006B092C"/>
    <w:rsid w:val="006B1572"/>
    <w:rsid w:val="006B409C"/>
    <w:rsid w:val="006B415B"/>
    <w:rsid w:val="006C2474"/>
    <w:rsid w:val="006C2B18"/>
    <w:rsid w:val="006C35D8"/>
    <w:rsid w:val="006C3CBD"/>
    <w:rsid w:val="006C4A04"/>
    <w:rsid w:val="006C7DEE"/>
    <w:rsid w:val="006D0B9F"/>
    <w:rsid w:val="006D599B"/>
    <w:rsid w:val="006E1258"/>
    <w:rsid w:val="006E362C"/>
    <w:rsid w:val="006E3AD8"/>
    <w:rsid w:val="006E42E5"/>
    <w:rsid w:val="006E4CD7"/>
    <w:rsid w:val="006E72E1"/>
    <w:rsid w:val="006E78DF"/>
    <w:rsid w:val="006F06D9"/>
    <w:rsid w:val="006F34EC"/>
    <w:rsid w:val="006F5751"/>
    <w:rsid w:val="006F6822"/>
    <w:rsid w:val="006F762C"/>
    <w:rsid w:val="00704940"/>
    <w:rsid w:val="00704FAF"/>
    <w:rsid w:val="00705EF2"/>
    <w:rsid w:val="0070612F"/>
    <w:rsid w:val="007070AE"/>
    <w:rsid w:val="00710414"/>
    <w:rsid w:val="00711099"/>
    <w:rsid w:val="007115AB"/>
    <w:rsid w:val="0071590F"/>
    <w:rsid w:val="0071715C"/>
    <w:rsid w:val="00722C9F"/>
    <w:rsid w:val="007237FD"/>
    <w:rsid w:val="0072588C"/>
    <w:rsid w:val="00726233"/>
    <w:rsid w:val="00726BE1"/>
    <w:rsid w:val="0072789C"/>
    <w:rsid w:val="007309DD"/>
    <w:rsid w:val="00730CA0"/>
    <w:rsid w:val="00731E15"/>
    <w:rsid w:val="00732AC0"/>
    <w:rsid w:val="0073381B"/>
    <w:rsid w:val="00734A4C"/>
    <w:rsid w:val="007352C2"/>
    <w:rsid w:val="007355C4"/>
    <w:rsid w:val="007355D8"/>
    <w:rsid w:val="007370CA"/>
    <w:rsid w:val="0074124A"/>
    <w:rsid w:val="0074168C"/>
    <w:rsid w:val="00741B56"/>
    <w:rsid w:val="0074428E"/>
    <w:rsid w:val="00746EAB"/>
    <w:rsid w:val="0075025A"/>
    <w:rsid w:val="00752104"/>
    <w:rsid w:val="007546CD"/>
    <w:rsid w:val="0075575C"/>
    <w:rsid w:val="00757A8A"/>
    <w:rsid w:val="00761B1D"/>
    <w:rsid w:val="0076286A"/>
    <w:rsid w:val="0076288E"/>
    <w:rsid w:val="0076319C"/>
    <w:rsid w:val="00763A5B"/>
    <w:rsid w:val="007640FD"/>
    <w:rsid w:val="00766C5D"/>
    <w:rsid w:val="00771D05"/>
    <w:rsid w:val="0077291F"/>
    <w:rsid w:val="0077382C"/>
    <w:rsid w:val="00773C13"/>
    <w:rsid w:val="00773D44"/>
    <w:rsid w:val="00780139"/>
    <w:rsid w:val="007808D6"/>
    <w:rsid w:val="00781728"/>
    <w:rsid w:val="00781BD2"/>
    <w:rsid w:val="00783A1E"/>
    <w:rsid w:val="007843AC"/>
    <w:rsid w:val="00784811"/>
    <w:rsid w:val="00786401"/>
    <w:rsid w:val="007868B3"/>
    <w:rsid w:val="00787C79"/>
    <w:rsid w:val="00790081"/>
    <w:rsid w:val="00790A2F"/>
    <w:rsid w:val="00791C58"/>
    <w:rsid w:val="007939BA"/>
    <w:rsid w:val="00793CAC"/>
    <w:rsid w:val="007950DC"/>
    <w:rsid w:val="007972C0"/>
    <w:rsid w:val="007A2894"/>
    <w:rsid w:val="007A2F77"/>
    <w:rsid w:val="007B0075"/>
    <w:rsid w:val="007B04D4"/>
    <w:rsid w:val="007B2135"/>
    <w:rsid w:val="007B2383"/>
    <w:rsid w:val="007B23AE"/>
    <w:rsid w:val="007B2825"/>
    <w:rsid w:val="007B39F1"/>
    <w:rsid w:val="007B799B"/>
    <w:rsid w:val="007C0D95"/>
    <w:rsid w:val="007C1C93"/>
    <w:rsid w:val="007C608E"/>
    <w:rsid w:val="007C6674"/>
    <w:rsid w:val="007C7967"/>
    <w:rsid w:val="007D0E87"/>
    <w:rsid w:val="007D4053"/>
    <w:rsid w:val="007D4266"/>
    <w:rsid w:val="007D4FD0"/>
    <w:rsid w:val="007D5CFA"/>
    <w:rsid w:val="007D6C51"/>
    <w:rsid w:val="007E05D0"/>
    <w:rsid w:val="007E06A5"/>
    <w:rsid w:val="007E2B6E"/>
    <w:rsid w:val="007E3CF0"/>
    <w:rsid w:val="007E3D6A"/>
    <w:rsid w:val="007E6ADB"/>
    <w:rsid w:val="007F1999"/>
    <w:rsid w:val="007F1B38"/>
    <w:rsid w:val="007F2A3D"/>
    <w:rsid w:val="007F2CCB"/>
    <w:rsid w:val="007F4DDB"/>
    <w:rsid w:val="007F6184"/>
    <w:rsid w:val="007F6B90"/>
    <w:rsid w:val="007F7C15"/>
    <w:rsid w:val="008008A6"/>
    <w:rsid w:val="00802ABC"/>
    <w:rsid w:val="00802AF3"/>
    <w:rsid w:val="0080530A"/>
    <w:rsid w:val="00805FAF"/>
    <w:rsid w:val="00806EE4"/>
    <w:rsid w:val="0080718E"/>
    <w:rsid w:val="00811A8B"/>
    <w:rsid w:val="00811BBE"/>
    <w:rsid w:val="00814202"/>
    <w:rsid w:val="0081627F"/>
    <w:rsid w:val="00817860"/>
    <w:rsid w:val="00817C35"/>
    <w:rsid w:val="00821AD6"/>
    <w:rsid w:val="00821BB3"/>
    <w:rsid w:val="00822257"/>
    <w:rsid w:val="00824778"/>
    <w:rsid w:val="0082566B"/>
    <w:rsid w:val="0082637F"/>
    <w:rsid w:val="008272C2"/>
    <w:rsid w:val="00827889"/>
    <w:rsid w:val="00827B96"/>
    <w:rsid w:val="00830D6F"/>
    <w:rsid w:val="008311AA"/>
    <w:rsid w:val="00831C5E"/>
    <w:rsid w:val="008326CF"/>
    <w:rsid w:val="00833D1B"/>
    <w:rsid w:val="00834CDD"/>
    <w:rsid w:val="008353FF"/>
    <w:rsid w:val="00843672"/>
    <w:rsid w:val="00845C29"/>
    <w:rsid w:val="00846CA8"/>
    <w:rsid w:val="00847768"/>
    <w:rsid w:val="00854B24"/>
    <w:rsid w:val="0085666D"/>
    <w:rsid w:val="00862EBF"/>
    <w:rsid w:val="00863027"/>
    <w:rsid w:val="00863C0E"/>
    <w:rsid w:val="008640F6"/>
    <w:rsid w:val="00864671"/>
    <w:rsid w:val="00866A17"/>
    <w:rsid w:val="00866ECF"/>
    <w:rsid w:val="00870D80"/>
    <w:rsid w:val="008733DE"/>
    <w:rsid w:val="008744D9"/>
    <w:rsid w:val="00874CCE"/>
    <w:rsid w:val="0087594D"/>
    <w:rsid w:val="00876EEE"/>
    <w:rsid w:val="00877769"/>
    <w:rsid w:val="008779B0"/>
    <w:rsid w:val="00882FA4"/>
    <w:rsid w:val="0088398A"/>
    <w:rsid w:val="00884149"/>
    <w:rsid w:val="00884265"/>
    <w:rsid w:val="008847F8"/>
    <w:rsid w:val="00887B84"/>
    <w:rsid w:val="0089398C"/>
    <w:rsid w:val="00893C8C"/>
    <w:rsid w:val="00896672"/>
    <w:rsid w:val="00897311"/>
    <w:rsid w:val="008975E3"/>
    <w:rsid w:val="008A02C7"/>
    <w:rsid w:val="008A4F9E"/>
    <w:rsid w:val="008B217D"/>
    <w:rsid w:val="008B299F"/>
    <w:rsid w:val="008B4F3B"/>
    <w:rsid w:val="008B7060"/>
    <w:rsid w:val="008C2121"/>
    <w:rsid w:val="008C76F4"/>
    <w:rsid w:val="008D071D"/>
    <w:rsid w:val="008E011A"/>
    <w:rsid w:val="008E0714"/>
    <w:rsid w:val="008E33D0"/>
    <w:rsid w:val="008E35B2"/>
    <w:rsid w:val="008E35D1"/>
    <w:rsid w:val="008E4331"/>
    <w:rsid w:val="008E694E"/>
    <w:rsid w:val="008E74AC"/>
    <w:rsid w:val="008F4994"/>
    <w:rsid w:val="008F6426"/>
    <w:rsid w:val="008F7A9A"/>
    <w:rsid w:val="008F7FBC"/>
    <w:rsid w:val="00901B9C"/>
    <w:rsid w:val="00901EAD"/>
    <w:rsid w:val="009021D0"/>
    <w:rsid w:val="00903436"/>
    <w:rsid w:val="00904D52"/>
    <w:rsid w:val="009052D7"/>
    <w:rsid w:val="00906C4F"/>
    <w:rsid w:val="009102EF"/>
    <w:rsid w:val="00913636"/>
    <w:rsid w:val="00913CBF"/>
    <w:rsid w:val="009145A2"/>
    <w:rsid w:val="0091582A"/>
    <w:rsid w:val="00917281"/>
    <w:rsid w:val="00917C0D"/>
    <w:rsid w:val="0092003F"/>
    <w:rsid w:val="00920F2C"/>
    <w:rsid w:val="0092175C"/>
    <w:rsid w:val="0092191D"/>
    <w:rsid w:val="009223E5"/>
    <w:rsid w:val="00925455"/>
    <w:rsid w:val="00927770"/>
    <w:rsid w:val="00933192"/>
    <w:rsid w:val="00940D73"/>
    <w:rsid w:val="00941AFE"/>
    <w:rsid w:val="009444D9"/>
    <w:rsid w:val="00951A65"/>
    <w:rsid w:val="009530E0"/>
    <w:rsid w:val="00954B58"/>
    <w:rsid w:val="009567D4"/>
    <w:rsid w:val="00956C31"/>
    <w:rsid w:val="00960042"/>
    <w:rsid w:val="00961A97"/>
    <w:rsid w:val="00962CCA"/>
    <w:rsid w:val="00965AB0"/>
    <w:rsid w:val="009676A5"/>
    <w:rsid w:val="00971D20"/>
    <w:rsid w:val="0097334D"/>
    <w:rsid w:val="0097426E"/>
    <w:rsid w:val="00975FC0"/>
    <w:rsid w:val="00976501"/>
    <w:rsid w:val="009821A8"/>
    <w:rsid w:val="0098473F"/>
    <w:rsid w:val="0099072E"/>
    <w:rsid w:val="00991DD6"/>
    <w:rsid w:val="009924BC"/>
    <w:rsid w:val="00996CA8"/>
    <w:rsid w:val="009A0C8A"/>
    <w:rsid w:val="009A1600"/>
    <w:rsid w:val="009A3320"/>
    <w:rsid w:val="009A4145"/>
    <w:rsid w:val="009A5A4A"/>
    <w:rsid w:val="009A6958"/>
    <w:rsid w:val="009B1535"/>
    <w:rsid w:val="009B5419"/>
    <w:rsid w:val="009B669D"/>
    <w:rsid w:val="009B6991"/>
    <w:rsid w:val="009B72C4"/>
    <w:rsid w:val="009B750C"/>
    <w:rsid w:val="009C1916"/>
    <w:rsid w:val="009C466C"/>
    <w:rsid w:val="009C4BC1"/>
    <w:rsid w:val="009C4F7D"/>
    <w:rsid w:val="009C69F1"/>
    <w:rsid w:val="009C78C0"/>
    <w:rsid w:val="009C78C6"/>
    <w:rsid w:val="009D0EC6"/>
    <w:rsid w:val="009D1E4F"/>
    <w:rsid w:val="009D280C"/>
    <w:rsid w:val="009D30B8"/>
    <w:rsid w:val="009E0439"/>
    <w:rsid w:val="009E2DE9"/>
    <w:rsid w:val="009E3F3F"/>
    <w:rsid w:val="009E4362"/>
    <w:rsid w:val="009E45B0"/>
    <w:rsid w:val="009E7B2B"/>
    <w:rsid w:val="009F24DC"/>
    <w:rsid w:val="009F34E0"/>
    <w:rsid w:val="009F45E0"/>
    <w:rsid w:val="009F4980"/>
    <w:rsid w:val="009F4E64"/>
    <w:rsid w:val="009F5D79"/>
    <w:rsid w:val="009F6010"/>
    <w:rsid w:val="009F65F3"/>
    <w:rsid w:val="009F7D3D"/>
    <w:rsid w:val="00A002E4"/>
    <w:rsid w:val="00A003B5"/>
    <w:rsid w:val="00A042DC"/>
    <w:rsid w:val="00A11655"/>
    <w:rsid w:val="00A12A80"/>
    <w:rsid w:val="00A17443"/>
    <w:rsid w:val="00A207A1"/>
    <w:rsid w:val="00A264AF"/>
    <w:rsid w:val="00A26A2C"/>
    <w:rsid w:val="00A3047E"/>
    <w:rsid w:val="00A322CB"/>
    <w:rsid w:val="00A378FD"/>
    <w:rsid w:val="00A37E05"/>
    <w:rsid w:val="00A401BC"/>
    <w:rsid w:val="00A40A7D"/>
    <w:rsid w:val="00A5017D"/>
    <w:rsid w:val="00A5299D"/>
    <w:rsid w:val="00A541F0"/>
    <w:rsid w:val="00A57060"/>
    <w:rsid w:val="00A570CB"/>
    <w:rsid w:val="00A6303A"/>
    <w:rsid w:val="00A63442"/>
    <w:rsid w:val="00A63963"/>
    <w:rsid w:val="00A726ED"/>
    <w:rsid w:val="00A73194"/>
    <w:rsid w:val="00A74099"/>
    <w:rsid w:val="00A85F12"/>
    <w:rsid w:val="00A86694"/>
    <w:rsid w:val="00A87089"/>
    <w:rsid w:val="00A9098D"/>
    <w:rsid w:val="00A90B5D"/>
    <w:rsid w:val="00A94A4E"/>
    <w:rsid w:val="00A96241"/>
    <w:rsid w:val="00AA0ED6"/>
    <w:rsid w:val="00AA1592"/>
    <w:rsid w:val="00AA24DA"/>
    <w:rsid w:val="00AA453D"/>
    <w:rsid w:val="00AA4ADB"/>
    <w:rsid w:val="00AA7920"/>
    <w:rsid w:val="00AB225B"/>
    <w:rsid w:val="00AB2EF8"/>
    <w:rsid w:val="00AB4A92"/>
    <w:rsid w:val="00AB4DB2"/>
    <w:rsid w:val="00AB5388"/>
    <w:rsid w:val="00AB5702"/>
    <w:rsid w:val="00AB5F43"/>
    <w:rsid w:val="00AC0F54"/>
    <w:rsid w:val="00AC1BA8"/>
    <w:rsid w:val="00AC22CC"/>
    <w:rsid w:val="00AC2647"/>
    <w:rsid w:val="00AC26A6"/>
    <w:rsid w:val="00AC2E78"/>
    <w:rsid w:val="00AC38B7"/>
    <w:rsid w:val="00AC51A9"/>
    <w:rsid w:val="00AD0297"/>
    <w:rsid w:val="00AD27AB"/>
    <w:rsid w:val="00AD2C28"/>
    <w:rsid w:val="00AE1CC1"/>
    <w:rsid w:val="00AE2589"/>
    <w:rsid w:val="00AE33DD"/>
    <w:rsid w:val="00AE6269"/>
    <w:rsid w:val="00AE659F"/>
    <w:rsid w:val="00AF132F"/>
    <w:rsid w:val="00AF1DD5"/>
    <w:rsid w:val="00AF273F"/>
    <w:rsid w:val="00AF347F"/>
    <w:rsid w:val="00AF34BE"/>
    <w:rsid w:val="00AF37B6"/>
    <w:rsid w:val="00AF3AB4"/>
    <w:rsid w:val="00AF41A4"/>
    <w:rsid w:val="00AF7A59"/>
    <w:rsid w:val="00B00943"/>
    <w:rsid w:val="00B02292"/>
    <w:rsid w:val="00B03850"/>
    <w:rsid w:val="00B04713"/>
    <w:rsid w:val="00B075A6"/>
    <w:rsid w:val="00B16EA7"/>
    <w:rsid w:val="00B20B92"/>
    <w:rsid w:val="00B277D6"/>
    <w:rsid w:val="00B335E0"/>
    <w:rsid w:val="00B34E83"/>
    <w:rsid w:val="00B36E28"/>
    <w:rsid w:val="00B37B23"/>
    <w:rsid w:val="00B41CFE"/>
    <w:rsid w:val="00B41FB1"/>
    <w:rsid w:val="00B43FEF"/>
    <w:rsid w:val="00B467F3"/>
    <w:rsid w:val="00B518DB"/>
    <w:rsid w:val="00B6067C"/>
    <w:rsid w:val="00B611F7"/>
    <w:rsid w:val="00B62897"/>
    <w:rsid w:val="00B6365A"/>
    <w:rsid w:val="00B64191"/>
    <w:rsid w:val="00B6460F"/>
    <w:rsid w:val="00B650A7"/>
    <w:rsid w:val="00B65FB5"/>
    <w:rsid w:val="00B67450"/>
    <w:rsid w:val="00B675D8"/>
    <w:rsid w:val="00B729D1"/>
    <w:rsid w:val="00B75FE0"/>
    <w:rsid w:val="00B803E5"/>
    <w:rsid w:val="00B809F5"/>
    <w:rsid w:val="00B810A3"/>
    <w:rsid w:val="00B82206"/>
    <w:rsid w:val="00B844F7"/>
    <w:rsid w:val="00B8456F"/>
    <w:rsid w:val="00B846F5"/>
    <w:rsid w:val="00B8648C"/>
    <w:rsid w:val="00B90459"/>
    <w:rsid w:val="00B91281"/>
    <w:rsid w:val="00B951AE"/>
    <w:rsid w:val="00BA0014"/>
    <w:rsid w:val="00BA246C"/>
    <w:rsid w:val="00BA2729"/>
    <w:rsid w:val="00BA41DE"/>
    <w:rsid w:val="00BA4FF8"/>
    <w:rsid w:val="00BA63B4"/>
    <w:rsid w:val="00BA758F"/>
    <w:rsid w:val="00BB0C11"/>
    <w:rsid w:val="00BB289C"/>
    <w:rsid w:val="00BB28A2"/>
    <w:rsid w:val="00BB47BD"/>
    <w:rsid w:val="00BC0223"/>
    <w:rsid w:val="00BC1887"/>
    <w:rsid w:val="00BC49D5"/>
    <w:rsid w:val="00BC67BC"/>
    <w:rsid w:val="00BC7F5A"/>
    <w:rsid w:val="00BD36C4"/>
    <w:rsid w:val="00BD7847"/>
    <w:rsid w:val="00BD7A75"/>
    <w:rsid w:val="00BE1134"/>
    <w:rsid w:val="00BE15BD"/>
    <w:rsid w:val="00BE1C91"/>
    <w:rsid w:val="00BE26CE"/>
    <w:rsid w:val="00BE3095"/>
    <w:rsid w:val="00BE4AF3"/>
    <w:rsid w:val="00BE7C4B"/>
    <w:rsid w:val="00BE7CF8"/>
    <w:rsid w:val="00BF011E"/>
    <w:rsid w:val="00BF3C36"/>
    <w:rsid w:val="00BF4DD3"/>
    <w:rsid w:val="00BF59A1"/>
    <w:rsid w:val="00BF66DB"/>
    <w:rsid w:val="00C0346E"/>
    <w:rsid w:val="00C03596"/>
    <w:rsid w:val="00C045E7"/>
    <w:rsid w:val="00C100EA"/>
    <w:rsid w:val="00C12984"/>
    <w:rsid w:val="00C144FD"/>
    <w:rsid w:val="00C162D6"/>
    <w:rsid w:val="00C20698"/>
    <w:rsid w:val="00C25274"/>
    <w:rsid w:val="00C308A0"/>
    <w:rsid w:val="00C30EFB"/>
    <w:rsid w:val="00C3424D"/>
    <w:rsid w:val="00C41F46"/>
    <w:rsid w:val="00C4245F"/>
    <w:rsid w:val="00C440CF"/>
    <w:rsid w:val="00C44C8C"/>
    <w:rsid w:val="00C5112C"/>
    <w:rsid w:val="00C531A9"/>
    <w:rsid w:val="00C53DB7"/>
    <w:rsid w:val="00C55E93"/>
    <w:rsid w:val="00C56879"/>
    <w:rsid w:val="00C61FC0"/>
    <w:rsid w:val="00C64EC7"/>
    <w:rsid w:val="00C6737C"/>
    <w:rsid w:val="00C73FE9"/>
    <w:rsid w:val="00C74B71"/>
    <w:rsid w:val="00C74EC8"/>
    <w:rsid w:val="00C76D68"/>
    <w:rsid w:val="00C80BFA"/>
    <w:rsid w:val="00C8328C"/>
    <w:rsid w:val="00C8486B"/>
    <w:rsid w:val="00C85E4E"/>
    <w:rsid w:val="00C868E0"/>
    <w:rsid w:val="00C9355D"/>
    <w:rsid w:val="00C94501"/>
    <w:rsid w:val="00C94DB0"/>
    <w:rsid w:val="00CA1031"/>
    <w:rsid w:val="00CA216E"/>
    <w:rsid w:val="00CA2D0B"/>
    <w:rsid w:val="00CA3934"/>
    <w:rsid w:val="00CA44B1"/>
    <w:rsid w:val="00CA51BE"/>
    <w:rsid w:val="00CA5375"/>
    <w:rsid w:val="00CB0F73"/>
    <w:rsid w:val="00CB2043"/>
    <w:rsid w:val="00CB49FC"/>
    <w:rsid w:val="00CC0DCE"/>
    <w:rsid w:val="00CC15D6"/>
    <w:rsid w:val="00CC174A"/>
    <w:rsid w:val="00CC22E9"/>
    <w:rsid w:val="00CC266B"/>
    <w:rsid w:val="00CC2C22"/>
    <w:rsid w:val="00CC3776"/>
    <w:rsid w:val="00CC3B5F"/>
    <w:rsid w:val="00CC4C0E"/>
    <w:rsid w:val="00CC5D24"/>
    <w:rsid w:val="00CC6883"/>
    <w:rsid w:val="00CD008A"/>
    <w:rsid w:val="00CD0484"/>
    <w:rsid w:val="00CD293E"/>
    <w:rsid w:val="00CD4CFD"/>
    <w:rsid w:val="00CD59B5"/>
    <w:rsid w:val="00CE43CB"/>
    <w:rsid w:val="00CE48AA"/>
    <w:rsid w:val="00CE5C92"/>
    <w:rsid w:val="00CE622B"/>
    <w:rsid w:val="00CF4AAE"/>
    <w:rsid w:val="00D00F82"/>
    <w:rsid w:val="00D01AC4"/>
    <w:rsid w:val="00D032C9"/>
    <w:rsid w:val="00D03E83"/>
    <w:rsid w:val="00D0422E"/>
    <w:rsid w:val="00D05625"/>
    <w:rsid w:val="00D05FF8"/>
    <w:rsid w:val="00D06AB1"/>
    <w:rsid w:val="00D07853"/>
    <w:rsid w:val="00D1217F"/>
    <w:rsid w:val="00D13C34"/>
    <w:rsid w:val="00D14897"/>
    <w:rsid w:val="00D17332"/>
    <w:rsid w:val="00D17533"/>
    <w:rsid w:val="00D21DDF"/>
    <w:rsid w:val="00D24F77"/>
    <w:rsid w:val="00D26EDE"/>
    <w:rsid w:val="00D30650"/>
    <w:rsid w:val="00D31879"/>
    <w:rsid w:val="00D40E5F"/>
    <w:rsid w:val="00D41600"/>
    <w:rsid w:val="00D420F8"/>
    <w:rsid w:val="00D42828"/>
    <w:rsid w:val="00D46E1D"/>
    <w:rsid w:val="00D474C9"/>
    <w:rsid w:val="00D5380A"/>
    <w:rsid w:val="00D55A62"/>
    <w:rsid w:val="00D563DB"/>
    <w:rsid w:val="00D56400"/>
    <w:rsid w:val="00D6066C"/>
    <w:rsid w:val="00D60C82"/>
    <w:rsid w:val="00D61D26"/>
    <w:rsid w:val="00D64017"/>
    <w:rsid w:val="00D64BDE"/>
    <w:rsid w:val="00D652CB"/>
    <w:rsid w:val="00D6546C"/>
    <w:rsid w:val="00D70051"/>
    <w:rsid w:val="00D700C9"/>
    <w:rsid w:val="00D70DB7"/>
    <w:rsid w:val="00D74A9F"/>
    <w:rsid w:val="00D75E09"/>
    <w:rsid w:val="00D76FA3"/>
    <w:rsid w:val="00D81038"/>
    <w:rsid w:val="00D82397"/>
    <w:rsid w:val="00D83469"/>
    <w:rsid w:val="00D853DF"/>
    <w:rsid w:val="00D87706"/>
    <w:rsid w:val="00D92368"/>
    <w:rsid w:val="00D94081"/>
    <w:rsid w:val="00D94590"/>
    <w:rsid w:val="00DA06EC"/>
    <w:rsid w:val="00DA152F"/>
    <w:rsid w:val="00DA357B"/>
    <w:rsid w:val="00DA4787"/>
    <w:rsid w:val="00DA658F"/>
    <w:rsid w:val="00DA7E6A"/>
    <w:rsid w:val="00DB00AD"/>
    <w:rsid w:val="00DB151C"/>
    <w:rsid w:val="00DB2F80"/>
    <w:rsid w:val="00DB2FD9"/>
    <w:rsid w:val="00DB3C2D"/>
    <w:rsid w:val="00DB5C33"/>
    <w:rsid w:val="00DB6CB9"/>
    <w:rsid w:val="00DB6F90"/>
    <w:rsid w:val="00DC08EC"/>
    <w:rsid w:val="00DC1491"/>
    <w:rsid w:val="00DC2C24"/>
    <w:rsid w:val="00DC2E26"/>
    <w:rsid w:val="00DC4760"/>
    <w:rsid w:val="00DC4EDF"/>
    <w:rsid w:val="00DD0AC4"/>
    <w:rsid w:val="00DD3123"/>
    <w:rsid w:val="00DE027D"/>
    <w:rsid w:val="00DE2896"/>
    <w:rsid w:val="00DE34E4"/>
    <w:rsid w:val="00DE457D"/>
    <w:rsid w:val="00DE68A0"/>
    <w:rsid w:val="00DE7FCA"/>
    <w:rsid w:val="00DF00A2"/>
    <w:rsid w:val="00DF63EC"/>
    <w:rsid w:val="00DF7D29"/>
    <w:rsid w:val="00E0087B"/>
    <w:rsid w:val="00E00894"/>
    <w:rsid w:val="00E04F75"/>
    <w:rsid w:val="00E06AF4"/>
    <w:rsid w:val="00E103D5"/>
    <w:rsid w:val="00E12605"/>
    <w:rsid w:val="00E128D9"/>
    <w:rsid w:val="00E15783"/>
    <w:rsid w:val="00E16E93"/>
    <w:rsid w:val="00E2195F"/>
    <w:rsid w:val="00E21D35"/>
    <w:rsid w:val="00E21F84"/>
    <w:rsid w:val="00E22CD2"/>
    <w:rsid w:val="00E22FC9"/>
    <w:rsid w:val="00E238E4"/>
    <w:rsid w:val="00E26709"/>
    <w:rsid w:val="00E27448"/>
    <w:rsid w:val="00E311FC"/>
    <w:rsid w:val="00E327CD"/>
    <w:rsid w:val="00E407A5"/>
    <w:rsid w:val="00E43E82"/>
    <w:rsid w:val="00E446A4"/>
    <w:rsid w:val="00E455D1"/>
    <w:rsid w:val="00E45EBA"/>
    <w:rsid w:val="00E46533"/>
    <w:rsid w:val="00E465E2"/>
    <w:rsid w:val="00E46BD5"/>
    <w:rsid w:val="00E53B26"/>
    <w:rsid w:val="00E5438D"/>
    <w:rsid w:val="00E545CF"/>
    <w:rsid w:val="00E55CD7"/>
    <w:rsid w:val="00E60482"/>
    <w:rsid w:val="00E62CC5"/>
    <w:rsid w:val="00E635F0"/>
    <w:rsid w:val="00E70328"/>
    <w:rsid w:val="00E70951"/>
    <w:rsid w:val="00E71305"/>
    <w:rsid w:val="00E7175D"/>
    <w:rsid w:val="00E726ED"/>
    <w:rsid w:val="00E727B4"/>
    <w:rsid w:val="00E76875"/>
    <w:rsid w:val="00E7757D"/>
    <w:rsid w:val="00E77F59"/>
    <w:rsid w:val="00E80DD5"/>
    <w:rsid w:val="00E80F9E"/>
    <w:rsid w:val="00E82E01"/>
    <w:rsid w:val="00E8539F"/>
    <w:rsid w:val="00E862F3"/>
    <w:rsid w:val="00E87E15"/>
    <w:rsid w:val="00E91BC3"/>
    <w:rsid w:val="00E94241"/>
    <w:rsid w:val="00E9528F"/>
    <w:rsid w:val="00EA105A"/>
    <w:rsid w:val="00EA1690"/>
    <w:rsid w:val="00EA2194"/>
    <w:rsid w:val="00EA39C5"/>
    <w:rsid w:val="00EA7FF6"/>
    <w:rsid w:val="00EB067B"/>
    <w:rsid w:val="00EB106A"/>
    <w:rsid w:val="00EB37EE"/>
    <w:rsid w:val="00EB380F"/>
    <w:rsid w:val="00EB6788"/>
    <w:rsid w:val="00EC244F"/>
    <w:rsid w:val="00EC2767"/>
    <w:rsid w:val="00ED2458"/>
    <w:rsid w:val="00ED2A2F"/>
    <w:rsid w:val="00ED58D3"/>
    <w:rsid w:val="00EE0B91"/>
    <w:rsid w:val="00EE18A1"/>
    <w:rsid w:val="00EE52AA"/>
    <w:rsid w:val="00EE6B7F"/>
    <w:rsid w:val="00EF0E21"/>
    <w:rsid w:val="00EF1B18"/>
    <w:rsid w:val="00EF1C58"/>
    <w:rsid w:val="00EF53BD"/>
    <w:rsid w:val="00EF53E6"/>
    <w:rsid w:val="00EF6721"/>
    <w:rsid w:val="00EF7D11"/>
    <w:rsid w:val="00F020E3"/>
    <w:rsid w:val="00F029C6"/>
    <w:rsid w:val="00F04B90"/>
    <w:rsid w:val="00F115A6"/>
    <w:rsid w:val="00F1239D"/>
    <w:rsid w:val="00F12E8C"/>
    <w:rsid w:val="00F13480"/>
    <w:rsid w:val="00F2023F"/>
    <w:rsid w:val="00F2194B"/>
    <w:rsid w:val="00F25373"/>
    <w:rsid w:val="00F258FD"/>
    <w:rsid w:val="00F25C05"/>
    <w:rsid w:val="00F27FE9"/>
    <w:rsid w:val="00F30045"/>
    <w:rsid w:val="00F3448F"/>
    <w:rsid w:val="00F34677"/>
    <w:rsid w:val="00F365A2"/>
    <w:rsid w:val="00F418D5"/>
    <w:rsid w:val="00F4202A"/>
    <w:rsid w:val="00F43DFC"/>
    <w:rsid w:val="00F447E1"/>
    <w:rsid w:val="00F46AE2"/>
    <w:rsid w:val="00F47971"/>
    <w:rsid w:val="00F51F07"/>
    <w:rsid w:val="00F57C0B"/>
    <w:rsid w:val="00F60AD7"/>
    <w:rsid w:val="00F60CEF"/>
    <w:rsid w:val="00F62470"/>
    <w:rsid w:val="00F6288A"/>
    <w:rsid w:val="00F657E8"/>
    <w:rsid w:val="00F6705E"/>
    <w:rsid w:val="00F70F76"/>
    <w:rsid w:val="00F73117"/>
    <w:rsid w:val="00F8551E"/>
    <w:rsid w:val="00F86426"/>
    <w:rsid w:val="00F86822"/>
    <w:rsid w:val="00F91C1A"/>
    <w:rsid w:val="00F91EB0"/>
    <w:rsid w:val="00F9262F"/>
    <w:rsid w:val="00F928AF"/>
    <w:rsid w:val="00F93633"/>
    <w:rsid w:val="00FA1476"/>
    <w:rsid w:val="00FA22E8"/>
    <w:rsid w:val="00FA2BF6"/>
    <w:rsid w:val="00FA307B"/>
    <w:rsid w:val="00FA3F03"/>
    <w:rsid w:val="00FA58E7"/>
    <w:rsid w:val="00FA7587"/>
    <w:rsid w:val="00FB4B53"/>
    <w:rsid w:val="00FB5DF3"/>
    <w:rsid w:val="00FB61C2"/>
    <w:rsid w:val="00FC130D"/>
    <w:rsid w:val="00FC1FC5"/>
    <w:rsid w:val="00FC4B58"/>
    <w:rsid w:val="00FC5583"/>
    <w:rsid w:val="00FC6072"/>
    <w:rsid w:val="00FC6081"/>
    <w:rsid w:val="00FC675D"/>
    <w:rsid w:val="00FC7CD1"/>
    <w:rsid w:val="00FD0782"/>
    <w:rsid w:val="00FD0C7D"/>
    <w:rsid w:val="00FD1724"/>
    <w:rsid w:val="00FD6D58"/>
    <w:rsid w:val="00FD6F49"/>
    <w:rsid w:val="00FE4F64"/>
    <w:rsid w:val="00FE719F"/>
    <w:rsid w:val="00FE7456"/>
    <w:rsid w:val="00FE7AC4"/>
    <w:rsid w:val="00FE7FB2"/>
    <w:rsid w:val="00FF153B"/>
    <w:rsid w:val="00FF263E"/>
    <w:rsid w:val="00FF3896"/>
    <w:rsid w:val="00FF5C4E"/>
    <w:rsid w:val="00FF688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;"/>
  <w14:docId w14:val="373C64BF"/>
  <w15:chartTrackingRefBased/>
  <w15:docId w15:val="{921A6B39-2E11-451C-BD9F-0D343012270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uiPriority="9" w:qFormat="1"/>
    <w:lsdException w:name="heading 5" w:semiHidden="1" w:uiPriority="9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C6883"/>
    <w:pPr>
      <w:spacing w:line="360" w:lineRule="auto"/>
      <w:ind w:firstLine="709"/>
      <w:jc w:val="both"/>
    </w:pPr>
    <w:rPr>
      <w:sz w:val="28"/>
      <w:szCs w:val="24"/>
      <w:lang w:val="uk-UA"/>
    </w:rPr>
  </w:style>
  <w:style w:type="paragraph" w:styleId="1">
    <w:name w:val="heading 1"/>
    <w:basedOn w:val="a"/>
    <w:next w:val="a"/>
    <w:qFormat/>
    <w:rsid w:val="00A3047E"/>
    <w:pPr>
      <w:keepNext/>
      <w:shd w:val="clear" w:color="auto" w:fill="FFFFFF"/>
      <w:jc w:val="center"/>
      <w:outlineLvl w:val="0"/>
    </w:pPr>
    <w:rPr>
      <w:b/>
      <w:caps/>
      <w:color w:val="000000"/>
      <w:szCs w:val="28"/>
    </w:rPr>
  </w:style>
  <w:style w:type="paragraph" w:styleId="2">
    <w:name w:val="heading 2"/>
    <w:basedOn w:val="a"/>
    <w:next w:val="3"/>
    <w:qFormat/>
    <w:rsid w:val="005D601C"/>
    <w:pPr>
      <w:shd w:val="clear" w:color="auto" w:fill="FFFFFF"/>
      <w:tabs>
        <w:tab w:val="left" w:pos="1018"/>
      </w:tabs>
      <w:outlineLvl w:val="1"/>
    </w:pPr>
    <w:rPr>
      <w:b/>
      <w:bCs/>
      <w:color w:val="000000"/>
      <w:szCs w:val="28"/>
    </w:rPr>
  </w:style>
  <w:style w:type="paragraph" w:styleId="3">
    <w:name w:val="heading 3"/>
    <w:basedOn w:val="a"/>
    <w:next w:val="a"/>
    <w:link w:val="30"/>
    <w:qFormat/>
    <w:rsid w:val="0076288E"/>
    <w:pPr>
      <w:pageBreakBefore/>
      <w:jc w:val="right"/>
      <w:outlineLvl w:val="2"/>
    </w:pPr>
    <w:rPr>
      <w:b/>
      <w:bCs/>
      <w:color w:val="000000"/>
      <w:szCs w:val="28"/>
    </w:rPr>
  </w:style>
  <w:style w:type="paragraph" w:styleId="4">
    <w:name w:val="heading 4"/>
    <w:basedOn w:val="a"/>
    <w:next w:val="a"/>
    <w:qFormat/>
    <w:rsid w:val="0072789C"/>
    <w:pPr>
      <w:keepNext/>
      <w:spacing w:before="240" w:after="60"/>
      <w:outlineLvl w:val="3"/>
    </w:pPr>
    <w:rPr>
      <w:b/>
      <w:bCs/>
      <w:szCs w:val="28"/>
    </w:rPr>
  </w:style>
  <w:style w:type="paragraph" w:styleId="6">
    <w:name w:val="heading 6"/>
    <w:basedOn w:val="a"/>
    <w:next w:val="a"/>
    <w:link w:val="60"/>
    <w:qFormat/>
    <w:rsid w:val="00B62897"/>
    <w:pPr>
      <w:spacing w:before="240" w:after="60" w:line="240" w:lineRule="auto"/>
      <w:ind w:firstLine="0"/>
      <w:jc w:val="left"/>
      <w:outlineLvl w:val="5"/>
    </w:pPr>
    <w:rPr>
      <w:rFonts w:ascii="Calibri" w:hAnsi="Calibri"/>
      <w:b/>
      <w:bCs/>
      <w:sz w:val="22"/>
      <w:szCs w:val="22"/>
      <w:lang w:val="ru-RU"/>
    </w:rPr>
  </w:style>
  <w:style w:type="paragraph" w:styleId="7">
    <w:name w:val="heading 7"/>
    <w:basedOn w:val="a"/>
    <w:next w:val="a"/>
    <w:link w:val="70"/>
    <w:qFormat/>
    <w:rsid w:val="00B62897"/>
    <w:pPr>
      <w:spacing w:before="240" w:after="60" w:line="240" w:lineRule="auto"/>
      <w:ind w:firstLine="0"/>
      <w:jc w:val="left"/>
      <w:outlineLvl w:val="6"/>
    </w:pPr>
    <w:rPr>
      <w:rFonts w:ascii="Calibri" w:hAnsi="Calibri"/>
      <w:sz w:val="24"/>
      <w:lang w:val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0">
    <w:name w:val="Обычный1"/>
    <w:rsid w:val="009B6991"/>
    <w:pPr>
      <w:widowControl w:val="0"/>
      <w:spacing w:line="260" w:lineRule="auto"/>
      <w:ind w:firstLine="280"/>
      <w:jc w:val="both"/>
    </w:pPr>
    <w:rPr>
      <w:snapToGrid w:val="0"/>
      <w:sz w:val="18"/>
      <w:lang w:val="uk-UA"/>
    </w:rPr>
  </w:style>
  <w:style w:type="paragraph" w:styleId="a3">
    <w:name w:val="footnote text"/>
    <w:basedOn w:val="a"/>
    <w:semiHidden/>
    <w:rsid w:val="009B6991"/>
    <w:pPr>
      <w:ind w:firstLine="567"/>
    </w:pPr>
    <w:rPr>
      <w:szCs w:val="20"/>
    </w:rPr>
  </w:style>
  <w:style w:type="paragraph" w:customStyle="1" w:styleId="a4">
    <w:name w:val="Готовый"/>
    <w:basedOn w:val="a"/>
    <w:rsid w:val="009B6991"/>
    <w:pPr>
      <w:tabs>
        <w:tab w:val="left" w:pos="0"/>
        <w:tab w:val="left" w:pos="959"/>
        <w:tab w:val="left" w:pos="1918"/>
        <w:tab w:val="left" w:pos="2877"/>
        <w:tab w:val="left" w:pos="3836"/>
        <w:tab w:val="left" w:pos="4795"/>
        <w:tab w:val="left" w:pos="5754"/>
        <w:tab w:val="left" w:pos="6713"/>
        <w:tab w:val="left" w:pos="7672"/>
        <w:tab w:val="left" w:pos="8631"/>
        <w:tab w:val="left" w:pos="9590"/>
      </w:tabs>
      <w:ind w:firstLine="567"/>
    </w:pPr>
    <w:rPr>
      <w:rFonts w:ascii="Courier New" w:hAnsi="Courier New"/>
      <w:snapToGrid w:val="0"/>
      <w:sz w:val="20"/>
      <w:szCs w:val="20"/>
    </w:rPr>
  </w:style>
  <w:style w:type="paragraph" w:styleId="a5">
    <w:name w:val="Document Map"/>
    <w:basedOn w:val="a"/>
    <w:semiHidden/>
    <w:rsid w:val="009B6991"/>
    <w:pPr>
      <w:shd w:val="clear" w:color="auto" w:fill="000080"/>
    </w:pPr>
    <w:rPr>
      <w:rFonts w:ascii="Tahoma" w:hAnsi="Tahoma" w:cs="Tahoma"/>
      <w:sz w:val="20"/>
      <w:szCs w:val="20"/>
    </w:rPr>
  </w:style>
  <w:style w:type="table" w:styleId="a6">
    <w:name w:val="Table Grid"/>
    <w:basedOn w:val="a1"/>
    <w:rsid w:val="002060E9"/>
    <w:pPr>
      <w:ind w:firstLine="567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7">
    <w:name w:val="Hyperlink"/>
    <w:rsid w:val="002060E9"/>
    <w:rPr>
      <w:color w:val="0000FF"/>
      <w:u w:val="single"/>
    </w:rPr>
  </w:style>
  <w:style w:type="paragraph" w:customStyle="1" w:styleId="BodyText22">
    <w:name w:val="Body Text 22"/>
    <w:basedOn w:val="a"/>
    <w:rsid w:val="002060E9"/>
    <w:pPr>
      <w:widowControl w:val="0"/>
      <w:autoSpaceDN w:val="0"/>
    </w:pPr>
    <w:rPr>
      <w:szCs w:val="28"/>
    </w:rPr>
  </w:style>
  <w:style w:type="paragraph" w:customStyle="1" w:styleId="a10">
    <w:name w:val="a1"/>
    <w:basedOn w:val="a"/>
    <w:rsid w:val="002060E9"/>
    <w:pPr>
      <w:spacing w:after="120"/>
      <w:ind w:left="567" w:hanging="567"/>
    </w:pPr>
    <w:rPr>
      <w:szCs w:val="28"/>
    </w:rPr>
  </w:style>
  <w:style w:type="paragraph" w:styleId="a8">
    <w:name w:val="footer"/>
    <w:basedOn w:val="a"/>
    <w:rsid w:val="00E0087B"/>
    <w:pPr>
      <w:tabs>
        <w:tab w:val="center" w:pos="4677"/>
        <w:tab w:val="right" w:pos="9355"/>
      </w:tabs>
    </w:pPr>
  </w:style>
  <w:style w:type="character" w:styleId="a9">
    <w:name w:val="page number"/>
    <w:basedOn w:val="a0"/>
    <w:rsid w:val="00E0087B"/>
  </w:style>
  <w:style w:type="paragraph" w:styleId="aa">
    <w:name w:val="header"/>
    <w:basedOn w:val="a"/>
    <w:rsid w:val="0015491C"/>
    <w:pPr>
      <w:tabs>
        <w:tab w:val="center" w:pos="4677"/>
        <w:tab w:val="right" w:pos="9355"/>
      </w:tabs>
    </w:pPr>
  </w:style>
  <w:style w:type="character" w:styleId="ab">
    <w:name w:val="Strong"/>
    <w:qFormat/>
    <w:rsid w:val="00802AF3"/>
    <w:rPr>
      <w:b/>
      <w:bCs/>
    </w:rPr>
  </w:style>
  <w:style w:type="paragraph" w:styleId="ac">
    <w:name w:val="Normal (Web)"/>
    <w:basedOn w:val="a"/>
    <w:rsid w:val="00AC22CC"/>
    <w:pPr>
      <w:spacing w:before="100" w:beforeAutospacing="1" w:after="100" w:afterAutospacing="1"/>
    </w:pPr>
    <w:rPr>
      <w:color w:val="000000"/>
      <w:lang w:val="ru-RU"/>
    </w:rPr>
  </w:style>
  <w:style w:type="character" w:styleId="ad">
    <w:name w:val="Emphasis"/>
    <w:qFormat/>
    <w:rsid w:val="000B593F"/>
    <w:rPr>
      <w:i/>
      <w:iCs/>
    </w:rPr>
  </w:style>
  <w:style w:type="paragraph" w:customStyle="1" w:styleId="Default">
    <w:name w:val="Default"/>
    <w:rsid w:val="00AF273F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styleId="31">
    <w:name w:val="Body Text 3"/>
    <w:basedOn w:val="a"/>
    <w:rsid w:val="00602F5C"/>
    <w:pPr>
      <w:ind w:right="-284"/>
    </w:pPr>
    <w:rPr>
      <w:szCs w:val="20"/>
    </w:rPr>
  </w:style>
  <w:style w:type="paragraph" w:styleId="HTML">
    <w:name w:val="HTML Preformatted"/>
    <w:basedOn w:val="a"/>
    <w:semiHidden/>
    <w:rsid w:val="00AB5702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color w:val="000000"/>
      <w:szCs w:val="28"/>
      <w:lang w:val="ru-RU"/>
    </w:rPr>
  </w:style>
  <w:style w:type="paragraph" w:customStyle="1" w:styleId="ae">
    <w:name w:val="Знак Знак Знак Знак Знак Знак Знак Знак Знак"/>
    <w:basedOn w:val="a"/>
    <w:rsid w:val="00AB5702"/>
    <w:rPr>
      <w:rFonts w:ascii="Verdana" w:hAnsi="Verdana" w:cs="Verdana"/>
      <w:sz w:val="20"/>
      <w:szCs w:val="20"/>
      <w:lang w:val="en-US" w:eastAsia="en-US"/>
    </w:rPr>
  </w:style>
  <w:style w:type="character" w:customStyle="1" w:styleId="apple-style-span">
    <w:name w:val="apple-style-span"/>
    <w:rsid w:val="00C56879"/>
  </w:style>
  <w:style w:type="character" w:customStyle="1" w:styleId="apple-converted-space">
    <w:name w:val="apple-converted-space"/>
    <w:rsid w:val="00C56879"/>
  </w:style>
  <w:style w:type="paragraph" w:styleId="af">
    <w:name w:val="Body Text Indent"/>
    <w:basedOn w:val="a"/>
    <w:rsid w:val="0072789C"/>
    <w:pPr>
      <w:spacing w:after="120"/>
      <w:ind w:left="283"/>
    </w:pPr>
    <w:rPr>
      <w:lang w:val="ru-RU"/>
    </w:rPr>
  </w:style>
  <w:style w:type="paragraph" w:styleId="af0">
    <w:name w:val="Plain Text"/>
    <w:basedOn w:val="a"/>
    <w:rsid w:val="00D17533"/>
    <w:rPr>
      <w:rFonts w:ascii="Courier New" w:hAnsi="Courier New"/>
      <w:sz w:val="20"/>
      <w:szCs w:val="20"/>
      <w:lang w:val="ru-RU"/>
    </w:rPr>
  </w:style>
  <w:style w:type="paragraph" w:styleId="af1">
    <w:name w:val="Balloon Text"/>
    <w:basedOn w:val="a"/>
    <w:semiHidden/>
    <w:rsid w:val="00B41CFE"/>
    <w:rPr>
      <w:rFonts w:ascii="Tahoma" w:hAnsi="Tahoma" w:cs="Tahoma"/>
      <w:sz w:val="16"/>
      <w:szCs w:val="16"/>
    </w:rPr>
  </w:style>
  <w:style w:type="character" w:customStyle="1" w:styleId="30">
    <w:name w:val="Заголовок 3 Знак"/>
    <w:link w:val="3"/>
    <w:rsid w:val="0014199C"/>
    <w:rPr>
      <w:b/>
      <w:bCs/>
      <w:color w:val="000000"/>
      <w:sz w:val="28"/>
      <w:szCs w:val="28"/>
      <w:lang w:val="uk-UA" w:eastAsia="ru-RU" w:bidi="ar-SA"/>
    </w:rPr>
  </w:style>
  <w:style w:type="paragraph" w:styleId="11">
    <w:name w:val="toc 1"/>
    <w:basedOn w:val="a"/>
    <w:next w:val="a"/>
    <w:autoRedefine/>
    <w:semiHidden/>
    <w:rsid w:val="00CC3776"/>
    <w:pPr>
      <w:tabs>
        <w:tab w:val="right" w:leader="dot" w:pos="9628"/>
      </w:tabs>
      <w:spacing w:before="240" w:after="120"/>
      <w:ind w:right="567"/>
    </w:pPr>
  </w:style>
  <w:style w:type="paragraph" w:styleId="20">
    <w:name w:val="toc 2"/>
    <w:basedOn w:val="a"/>
    <w:next w:val="a"/>
    <w:autoRedefine/>
    <w:semiHidden/>
    <w:rsid w:val="00D83469"/>
    <w:pPr>
      <w:ind w:left="238" w:right="567"/>
    </w:pPr>
  </w:style>
  <w:style w:type="paragraph" w:styleId="32">
    <w:name w:val="toc 3"/>
    <w:basedOn w:val="a"/>
    <w:next w:val="a"/>
    <w:autoRedefine/>
    <w:semiHidden/>
    <w:rsid w:val="009F6010"/>
    <w:pPr>
      <w:spacing w:before="120"/>
    </w:pPr>
  </w:style>
  <w:style w:type="paragraph" w:customStyle="1" w:styleId="12">
    <w:name w:val="1"/>
    <w:basedOn w:val="a"/>
    <w:rsid w:val="00220164"/>
    <w:rPr>
      <w:rFonts w:ascii="Verdana" w:hAnsi="Verdana" w:cs="Verdana"/>
      <w:sz w:val="20"/>
      <w:szCs w:val="20"/>
      <w:lang w:val="en-US" w:eastAsia="en-US"/>
    </w:rPr>
  </w:style>
  <w:style w:type="paragraph" w:customStyle="1" w:styleId="21">
    <w:name w:val="Знак Знак Знак2 Знак Знак Знак"/>
    <w:basedOn w:val="a"/>
    <w:semiHidden/>
    <w:rsid w:val="00557F40"/>
    <w:rPr>
      <w:rFonts w:ascii="Verdana" w:hAnsi="Verdana" w:cs="Verdana"/>
      <w:sz w:val="20"/>
      <w:szCs w:val="20"/>
      <w:lang w:eastAsia="en-US"/>
    </w:rPr>
  </w:style>
  <w:style w:type="character" w:styleId="af2">
    <w:name w:val="FollowedHyperlink"/>
    <w:rsid w:val="00BF011E"/>
    <w:rPr>
      <w:color w:val="800080"/>
      <w:u w:val="single"/>
    </w:rPr>
  </w:style>
  <w:style w:type="paragraph" w:customStyle="1" w:styleId="Style21">
    <w:name w:val="Style21"/>
    <w:basedOn w:val="a"/>
    <w:rsid w:val="0053194E"/>
    <w:pPr>
      <w:widowControl w:val="0"/>
      <w:autoSpaceDE w:val="0"/>
      <w:autoSpaceDN w:val="0"/>
      <w:adjustRightInd w:val="0"/>
    </w:pPr>
    <w:rPr>
      <w:lang w:val="ru-RU"/>
    </w:rPr>
  </w:style>
  <w:style w:type="character" w:customStyle="1" w:styleId="FontStyle54">
    <w:name w:val="Font Style54"/>
    <w:basedOn w:val="a0"/>
    <w:rsid w:val="0053194E"/>
    <w:rPr>
      <w:rFonts w:ascii="Times New Roman" w:hAnsi="Times New Roman" w:cs="Times New Roman" w:hint="default"/>
      <w:sz w:val="18"/>
      <w:szCs w:val="18"/>
    </w:rPr>
  </w:style>
  <w:style w:type="paragraph" w:customStyle="1" w:styleId="Style6">
    <w:name w:val="Style6"/>
    <w:basedOn w:val="a"/>
    <w:rsid w:val="0053194E"/>
    <w:pPr>
      <w:widowControl w:val="0"/>
      <w:autoSpaceDE w:val="0"/>
      <w:autoSpaceDN w:val="0"/>
      <w:adjustRightInd w:val="0"/>
    </w:pPr>
    <w:rPr>
      <w:lang w:val="ru-RU"/>
    </w:rPr>
  </w:style>
  <w:style w:type="character" w:customStyle="1" w:styleId="FontStyle59">
    <w:name w:val="Font Style59"/>
    <w:basedOn w:val="a0"/>
    <w:rsid w:val="0053194E"/>
    <w:rPr>
      <w:rFonts w:ascii="Times New Roman" w:hAnsi="Times New Roman" w:cs="Times New Roman" w:hint="default"/>
      <w:b/>
      <w:bCs/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0"/>
    <w:rsid w:val="00C25274"/>
    <w:pPr>
      <w:tabs>
        <w:tab w:val="center" w:pos="4820"/>
        <w:tab w:val="right" w:pos="9640"/>
      </w:tabs>
      <w:ind w:hanging="3"/>
      <w:jc w:val="center"/>
    </w:pPr>
    <w:rPr>
      <w:color w:val="000000"/>
    </w:rPr>
  </w:style>
  <w:style w:type="character" w:customStyle="1" w:styleId="MTDisplayEquation0">
    <w:name w:val="MTDisplayEquation Знак"/>
    <w:basedOn w:val="a0"/>
    <w:link w:val="MTDisplayEquation"/>
    <w:rsid w:val="00C25274"/>
    <w:rPr>
      <w:color w:val="000000"/>
      <w:sz w:val="28"/>
      <w:szCs w:val="24"/>
      <w:lang w:val="uk-UA"/>
    </w:rPr>
  </w:style>
  <w:style w:type="character" w:styleId="af3">
    <w:name w:val="annotation reference"/>
    <w:basedOn w:val="a0"/>
    <w:uiPriority w:val="99"/>
    <w:semiHidden/>
    <w:unhideWhenUsed/>
    <w:rsid w:val="00FA307B"/>
    <w:rPr>
      <w:sz w:val="16"/>
      <w:szCs w:val="16"/>
    </w:rPr>
  </w:style>
  <w:style w:type="paragraph" w:styleId="af4">
    <w:name w:val="annotation text"/>
    <w:basedOn w:val="a"/>
    <w:link w:val="af5"/>
    <w:uiPriority w:val="99"/>
    <w:semiHidden/>
    <w:unhideWhenUsed/>
    <w:rsid w:val="00FA307B"/>
    <w:rPr>
      <w:sz w:val="20"/>
      <w:szCs w:val="20"/>
    </w:rPr>
  </w:style>
  <w:style w:type="character" w:customStyle="1" w:styleId="af5">
    <w:name w:val="Текст примечания Знак"/>
    <w:basedOn w:val="a0"/>
    <w:link w:val="af4"/>
    <w:uiPriority w:val="99"/>
    <w:semiHidden/>
    <w:rsid w:val="00FA307B"/>
    <w:rPr>
      <w:lang w:val="uk-UA"/>
    </w:rPr>
  </w:style>
  <w:style w:type="paragraph" w:styleId="af6">
    <w:name w:val="annotation subject"/>
    <w:basedOn w:val="af4"/>
    <w:next w:val="af4"/>
    <w:link w:val="af7"/>
    <w:uiPriority w:val="99"/>
    <w:semiHidden/>
    <w:unhideWhenUsed/>
    <w:rsid w:val="00FA307B"/>
    <w:rPr>
      <w:b/>
      <w:bCs/>
    </w:rPr>
  </w:style>
  <w:style w:type="character" w:customStyle="1" w:styleId="af7">
    <w:name w:val="Тема примечания Знак"/>
    <w:basedOn w:val="af5"/>
    <w:link w:val="af6"/>
    <w:uiPriority w:val="99"/>
    <w:semiHidden/>
    <w:rsid w:val="00FA307B"/>
    <w:rPr>
      <w:b/>
      <w:bCs/>
      <w:lang w:val="uk-UA"/>
    </w:rPr>
  </w:style>
  <w:style w:type="paragraph" w:styleId="af8">
    <w:name w:val="List Paragraph"/>
    <w:basedOn w:val="a"/>
    <w:uiPriority w:val="34"/>
    <w:qFormat/>
    <w:rsid w:val="008E33D0"/>
    <w:pPr>
      <w:ind w:left="720"/>
      <w:contextualSpacing/>
    </w:pPr>
  </w:style>
  <w:style w:type="paragraph" w:styleId="af9">
    <w:name w:val="Title"/>
    <w:basedOn w:val="a"/>
    <w:link w:val="afa"/>
    <w:qFormat/>
    <w:rsid w:val="00B62897"/>
    <w:pPr>
      <w:spacing w:line="240" w:lineRule="auto"/>
      <w:ind w:firstLine="0"/>
      <w:jc w:val="center"/>
    </w:pPr>
    <w:rPr>
      <w:szCs w:val="28"/>
      <w:lang w:val="ru-RU"/>
    </w:rPr>
  </w:style>
  <w:style w:type="character" w:customStyle="1" w:styleId="afa">
    <w:name w:val="Заголовок Знак"/>
    <w:basedOn w:val="a0"/>
    <w:link w:val="af9"/>
    <w:rsid w:val="00B62897"/>
    <w:rPr>
      <w:sz w:val="28"/>
      <w:szCs w:val="28"/>
    </w:rPr>
  </w:style>
  <w:style w:type="character" w:customStyle="1" w:styleId="60">
    <w:name w:val="Заголовок 6 Знак"/>
    <w:basedOn w:val="a0"/>
    <w:link w:val="6"/>
    <w:uiPriority w:val="9"/>
    <w:rsid w:val="00B62897"/>
    <w:rPr>
      <w:rFonts w:ascii="Calibri" w:hAnsi="Calibri"/>
      <w:b/>
      <w:bCs/>
      <w:sz w:val="22"/>
      <w:szCs w:val="22"/>
    </w:rPr>
  </w:style>
  <w:style w:type="character" w:customStyle="1" w:styleId="70">
    <w:name w:val="Заголовок 7 Знак"/>
    <w:basedOn w:val="a0"/>
    <w:link w:val="7"/>
    <w:uiPriority w:val="9"/>
    <w:rsid w:val="00B62897"/>
    <w:rPr>
      <w:rFonts w:ascii="Calibri" w:hAnsi="Calibri"/>
      <w:sz w:val="24"/>
      <w:szCs w:val="24"/>
    </w:rPr>
  </w:style>
  <w:style w:type="paragraph" w:styleId="afb">
    <w:name w:val="Subtitle"/>
    <w:basedOn w:val="a"/>
    <w:link w:val="afc"/>
    <w:qFormat/>
    <w:rsid w:val="00336387"/>
    <w:pPr>
      <w:spacing w:line="240" w:lineRule="auto"/>
      <w:ind w:firstLine="0"/>
    </w:pPr>
    <w:rPr>
      <w:szCs w:val="20"/>
    </w:rPr>
  </w:style>
  <w:style w:type="character" w:customStyle="1" w:styleId="afc">
    <w:name w:val="Подзаголовок Знак"/>
    <w:basedOn w:val="a0"/>
    <w:link w:val="afb"/>
    <w:rsid w:val="00336387"/>
    <w:rPr>
      <w:sz w:val="28"/>
      <w:lang w:val="uk-U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92634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174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8895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0764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202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265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21" Type="http://schemas.openxmlformats.org/officeDocument/2006/relationships/image" Target="media/image6.wmf"/><Relationship Id="rId42" Type="http://schemas.openxmlformats.org/officeDocument/2006/relationships/oleObject" Target="embeddings/oleObject16.bin"/><Relationship Id="rId47" Type="http://schemas.openxmlformats.org/officeDocument/2006/relationships/image" Target="media/image19.wmf"/><Relationship Id="rId63" Type="http://schemas.openxmlformats.org/officeDocument/2006/relationships/image" Target="media/image27.wmf"/><Relationship Id="rId68" Type="http://schemas.openxmlformats.org/officeDocument/2006/relationships/oleObject" Target="embeddings/oleObject29.bin"/><Relationship Id="rId84" Type="http://schemas.openxmlformats.org/officeDocument/2006/relationships/oleObject" Target="embeddings/oleObject37.bin"/><Relationship Id="rId89" Type="http://schemas.openxmlformats.org/officeDocument/2006/relationships/image" Target="media/image40.wmf"/><Relationship Id="rId16" Type="http://schemas.openxmlformats.org/officeDocument/2006/relationships/oleObject" Target="embeddings/oleObject3.bin"/><Relationship Id="rId11" Type="http://schemas.openxmlformats.org/officeDocument/2006/relationships/image" Target="media/image1.wmf"/><Relationship Id="rId32" Type="http://schemas.openxmlformats.org/officeDocument/2006/relationships/oleObject" Target="embeddings/oleObject11.bin"/><Relationship Id="rId37" Type="http://schemas.openxmlformats.org/officeDocument/2006/relationships/image" Target="media/image14.wmf"/><Relationship Id="rId53" Type="http://schemas.openxmlformats.org/officeDocument/2006/relationships/image" Target="media/image22.wmf"/><Relationship Id="rId58" Type="http://schemas.openxmlformats.org/officeDocument/2006/relationships/oleObject" Target="embeddings/oleObject24.bin"/><Relationship Id="rId74" Type="http://schemas.openxmlformats.org/officeDocument/2006/relationships/oleObject" Target="embeddings/oleObject32.bin"/><Relationship Id="rId79" Type="http://schemas.openxmlformats.org/officeDocument/2006/relationships/image" Target="media/image35.wmf"/><Relationship Id="rId5" Type="http://schemas.openxmlformats.org/officeDocument/2006/relationships/numbering" Target="numbering.xml"/><Relationship Id="rId90" Type="http://schemas.openxmlformats.org/officeDocument/2006/relationships/oleObject" Target="embeddings/oleObject40.bin"/><Relationship Id="rId22" Type="http://schemas.openxmlformats.org/officeDocument/2006/relationships/oleObject" Target="embeddings/oleObject6.bin"/><Relationship Id="rId27" Type="http://schemas.openxmlformats.org/officeDocument/2006/relationships/image" Target="media/image9.wmf"/><Relationship Id="rId43" Type="http://schemas.openxmlformats.org/officeDocument/2006/relationships/image" Target="media/image17.wmf"/><Relationship Id="rId48" Type="http://schemas.openxmlformats.org/officeDocument/2006/relationships/oleObject" Target="embeddings/oleObject19.bin"/><Relationship Id="rId64" Type="http://schemas.openxmlformats.org/officeDocument/2006/relationships/oleObject" Target="embeddings/oleObject27.bin"/><Relationship Id="rId69" Type="http://schemas.openxmlformats.org/officeDocument/2006/relationships/image" Target="media/image30.wmf"/><Relationship Id="rId8" Type="http://schemas.openxmlformats.org/officeDocument/2006/relationships/webSettings" Target="webSettings.xml"/><Relationship Id="rId51" Type="http://schemas.openxmlformats.org/officeDocument/2006/relationships/image" Target="media/image21.wmf"/><Relationship Id="rId72" Type="http://schemas.openxmlformats.org/officeDocument/2006/relationships/oleObject" Target="embeddings/oleObject31.bin"/><Relationship Id="rId80" Type="http://schemas.openxmlformats.org/officeDocument/2006/relationships/oleObject" Target="embeddings/oleObject35.bin"/><Relationship Id="rId85" Type="http://schemas.openxmlformats.org/officeDocument/2006/relationships/image" Target="media/image38.wmf"/><Relationship Id="rId93" Type="http://schemas.openxmlformats.org/officeDocument/2006/relationships/fontTable" Target="fontTable.xml"/><Relationship Id="rId3" Type="http://schemas.openxmlformats.org/officeDocument/2006/relationships/customXml" Target="../customXml/item3.xml"/><Relationship Id="rId12" Type="http://schemas.openxmlformats.org/officeDocument/2006/relationships/oleObject" Target="embeddings/oleObject1.bin"/><Relationship Id="rId17" Type="http://schemas.openxmlformats.org/officeDocument/2006/relationships/image" Target="media/image4.wmf"/><Relationship Id="rId25" Type="http://schemas.openxmlformats.org/officeDocument/2006/relationships/image" Target="media/image8.wmf"/><Relationship Id="rId33" Type="http://schemas.openxmlformats.org/officeDocument/2006/relationships/image" Target="media/image12.w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59" Type="http://schemas.openxmlformats.org/officeDocument/2006/relationships/image" Target="media/image25.wmf"/><Relationship Id="rId67" Type="http://schemas.openxmlformats.org/officeDocument/2006/relationships/image" Target="media/image29.wmf"/><Relationship Id="rId20" Type="http://schemas.openxmlformats.org/officeDocument/2006/relationships/oleObject" Target="embeddings/oleObject5.bin"/><Relationship Id="rId41" Type="http://schemas.openxmlformats.org/officeDocument/2006/relationships/image" Target="media/image16.wmf"/><Relationship Id="rId54" Type="http://schemas.openxmlformats.org/officeDocument/2006/relationships/oleObject" Target="embeddings/oleObject22.bin"/><Relationship Id="rId62" Type="http://schemas.openxmlformats.org/officeDocument/2006/relationships/oleObject" Target="embeddings/oleObject26.bin"/><Relationship Id="rId70" Type="http://schemas.openxmlformats.org/officeDocument/2006/relationships/oleObject" Target="embeddings/oleObject30.bin"/><Relationship Id="rId75" Type="http://schemas.openxmlformats.org/officeDocument/2006/relationships/image" Target="media/image33.wmf"/><Relationship Id="rId83" Type="http://schemas.openxmlformats.org/officeDocument/2006/relationships/image" Target="media/image37.wmf"/><Relationship Id="rId88" Type="http://schemas.openxmlformats.org/officeDocument/2006/relationships/oleObject" Target="embeddings/oleObject39.bin"/><Relationship Id="rId91" Type="http://schemas.openxmlformats.org/officeDocument/2006/relationships/image" Target="media/image41.wmf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5" Type="http://schemas.openxmlformats.org/officeDocument/2006/relationships/image" Target="media/image3.wmf"/><Relationship Id="rId23" Type="http://schemas.openxmlformats.org/officeDocument/2006/relationships/image" Target="media/image7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image" Target="media/image20.wmf"/><Relationship Id="rId57" Type="http://schemas.openxmlformats.org/officeDocument/2006/relationships/image" Target="media/image24.wmf"/><Relationship Id="rId10" Type="http://schemas.openxmlformats.org/officeDocument/2006/relationships/endnotes" Target="endnotes.xml"/><Relationship Id="rId31" Type="http://schemas.openxmlformats.org/officeDocument/2006/relationships/image" Target="media/image11.wmf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5.bin"/><Relationship Id="rId65" Type="http://schemas.openxmlformats.org/officeDocument/2006/relationships/image" Target="media/image28.wmf"/><Relationship Id="rId73" Type="http://schemas.openxmlformats.org/officeDocument/2006/relationships/image" Target="media/image32.wmf"/><Relationship Id="rId78" Type="http://schemas.openxmlformats.org/officeDocument/2006/relationships/oleObject" Target="embeddings/oleObject34.bin"/><Relationship Id="rId81" Type="http://schemas.openxmlformats.org/officeDocument/2006/relationships/image" Target="media/image36.wmf"/><Relationship Id="rId86" Type="http://schemas.openxmlformats.org/officeDocument/2006/relationships/oleObject" Target="embeddings/oleObject38.bin"/><Relationship Id="rId94" Type="http://schemas.openxmlformats.org/officeDocument/2006/relationships/theme" Target="theme/theme1.xml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3" Type="http://schemas.openxmlformats.org/officeDocument/2006/relationships/image" Target="media/image2.wmf"/><Relationship Id="rId18" Type="http://schemas.openxmlformats.org/officeDocument/2006/relationships/oleObject" Target="embeddings/oleObject4.bin"/><Relationship Id="rId39" Type="http://schemas.openxmlformats.org/officeDocument/2006/relationships/image" Target="media/image15.wmf"/><Relationship Id="rId34" Type="http://schemas.openxmlformats.org/officeDocument/2006/relationships/oleObject" Target="embeddings/oleObject12.bin"/><Relationship Id="rId50" Type="http://schemas.openxmlformats.org/officeDocument/2006/relationships/oleObject" Target="embeddings/oleObject20.bin"/><Relationship Id="rId55" Type="http://schemas.openxmlformats.org/officeDocument/2006/relationships/image" Target="media/image23.wmf"/><Relationship Id="rId76" Type="http://schemas.openxmlformats.org/officeDocument/2006/relationships/oleObject" Target="embeddings/oleObject33.bin"/><Relationship Id="rId7" Type="http://schemas.openxmlformats.org/officeDocument/2006/relationships/settings" Target="settings.xml"/><Relationship Id="rId71" Type="http://schemas.openxmlformats.org/officeDocument/2006/relationships/image" Target="media/image31.wmf"/><Relationship Id="rId92" Type="http://schemas.openxmlformats.org/officeDocument/2006/relationships/oleObject" Target="embeddings/oleObject41.bin"/><Relationship Id="rId2" Type="http://schemas.openxmlformats.org/officeDocument/2006/relationships/customXml" Target="../customXml/item2.xml"/><Relationship Id="rId29" Type="http://schemas.openxmlformats.org/officeDocument/2006/relationships/image" Target="media/image10.wmf"/><Relationship Id="rId24" Type="http://schemas.openxmlformats.org/officeDocument/2006/relationships/oleObject" Target="embeddings/oleObject7.bin"/><Relationship Id="rId40" Type="http://schemas.openxmlformats.org/officeDocument/2006/relationships/oleObject" Target="embeddings/oleObject15.bin"/><Relationship Id="rId45" Type="http://schemas.openxmlformats.org/officeDocument/2006/relationships/image" Target="media/image18.wmf"/><Relationship Id="rId66" Type="http://schemas.openxmlformats.org/officeDocument/2006/relationships/oleObject" Target="embeddings/oleObject28.bin"/><Relationship Id="rId87" Type="http://schemas.openxmlformats.org/officeDocument/2006/relationships/image" Target="media/image39.wmf"/><Relationship Id="rId61" Type="http://schemas.openxmlformats.org/officeDocument/2006/relationships/image" Target="media/image26.wmf"/><Relationship Id="rId82" Type="http://schemas.openxmlformats.org/officeDocument/2006/relationships/oleObject" Target="embeddings/oleObject36.bin"/><Relationship Id="rId19" Type="http://schemas.openxmlformats.org/officeDocument/2006/relationships/image" Target="media/image5.wmf"/><Relationship Id="rId14" Type="http://schemas.openxmlformats.org/officeDocument/2006/relationships/oleObject" Target="embeddings/oleObject2.bin"/><Relationship Id="rId30" Type="http://schemas.openxmlformats.org/officeDocument/2006/relationships/oleObject" Target="embeddings/oleObject10.bin"/><Relationship Id="rId35" Type="http://schemas.openxmlformats.org/officeDocument/2006/relationships/image" Target="media/image13.wmf"/><Relationship Id="rId56" Type="http://schemas.openxmlformats.org/officeDocument/2006/relationships/oleObject" Target="embeddings/oleObject23.bin"/><Relationship Id="rId77" Type="http://schemas.openxmlformats.org/officeDocument/2006/relationships/image" Target="media/image34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Документ" ma:contentTypeID="0x010100745E3FB1F931824484CDF3E8FF49D9E6" ma:contentTypeVersion="2" ma:contentTypeDescription="Создание документа." ma:contentTypeScope="" ma:versionID="dc16e7059483d5dcf0166cb24a8bfd3b">
  <xsd:schema xmlns:xsd="http://www.w3.org/2001/XMLSchema" xmlns:xs="http://www.w3.org/2001/XMLSchema" xmlns:p="http://schemas.microsoft.com/office/2006/metadata/properties" xmlns:ns2="10e22074-13ca-443d-a2de-b9f7f58d875c" targetNamespace="http://schemas.microsoft.com/office/2006/metadata/properties" ma:root="true" ma:fieldsID="8ced8a2c5baee8f5e54bd9adaa3f3911" ns2:_="">
    <xsd:import namespace="10e22074-13ca-443d-a2de-b9f7f58d875c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0e22074-13ca-443d-a2de-b9f7f58d875c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Тип контента"/>
        <xsd:element ref="dc:title" minOccurs="0" maxOccurs="1" ma:index="4" ma:displayName="Название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4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723268D-0EE7-4203-8B91-C00D281FB417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10e22074-13ca-443d-a2de-b9f7f58d875c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D26EF59F-A93B-4838-91E2-515058B378FC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0746FA77-5FF0-428E-9E5A-329479D46A56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4.xml><?xml version="1.0" encoding="utf-8"?>
<ds:datastoreItem xmlns:ds="http://schemas.openxmlformats.org/officeDocument/2006/customXml" ds:itemID="{6096CA47-26DC-4606-9856-F5661D697FB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768</TotalTime>
  <Pages>1</Pages>
  <Words>1580</Words>
  <Characters>9009</Characters>
  <Application>Microsoft Office Word</Application>
  <DocSecurity>0</DocSecurity>
  <Lines>75</Lines>
  <Paragraphs>2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Підготовка і захист дипломної (магістерської) роботи є важливим і самостійним видом учбової діяльності, що відображає рівень професійної підготовки юриста, його методологічну зрілість і можливість виконувати самостійну науково-дослідну роботу</vt:lpstr>
    </vt:vector>
  </TitlesOfParts>
  <Company>academy</Company>
  <LinksUpToDate>false</LinksUpToDate>
  <CharactersWithSpaces>1056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ідготовка і захист дипломної (магістерської) роботи є важливим і самостійним видом учбової діяльності, що відображає рівень професійної підготовки юриста, його методологічну зрілість і можливість виконувати самостійну науково-дослідну роботу</dc:title>
  <dc:subject/>
  <dc:creator>Гость</dc:creator>
  <cp:keywords/>
  <dc:description/>
  <cp:lastModifiedBy>maksimka</cp:lastModifiedBy>
  <cp:revision>28</cp:revision>
  <cp:lastPrinted>2019-12-26T09:20:00Z</cp:lastPrinted>
  <dcterms:created xsi:type="dcterms:W3CDTF">2020-11-29T20:42:00Z</dcterms:created>
  <dcterms:modified xsi:type="dcterms:W3CDTF">2021-02-24T21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45E3FB1F931824484CDF3E8FF49D9E6</vt:lpwstr>
  </property>
  <property fmtid="{D5CDD505-2E9C-101B-9397-08002B2CF9AE}" pid="3" name="MTWinEqns">
    <vt:bool>true</vt:bool>
  </property>
</Properties>
</file>